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EC8FD02" w14:textId="77777777" w:rsidR="00E266C2" w:rsidRDefault="00E266C2" w:rsidP="00896BAE">
      <w:pPr>
        <w:rPr>
          <w:rFonts w:ascii="Times New Roman" w:hAnsi="Times New Roman"/>
          <w:b/>
          <w:sz w:val="28"/>
          <w:szCs w:val="28"/>
          <w:lang w:val="az-Latn-AZ"/>
        </w:rPr>
      </w:pPr>
    </w:p>
    <w:p w14:paraId="1F9EF6B1" w14:textId="77777777" w:rsidR="00E266C2" w:rsidRDefault="00E266C2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  <w:r>
        <w:rPr>
          <w:rFonts w:ascii="Times New Roman" w:hAnsi="Times New Roman"/>
          <w:b/>
          <w:sz w:val="28"/>
          <w:szCs w:val="28"/>
          <w:lang w:val="az-Latn-AZ"/>
        </w:rPr>
        <w:t>Blok IV</w:t>
      </w:r>
    </w:p>
    <w:p w14:paraId="306AAA49" w14:textId="77777777" w:rsidR="00E266C2" w:rsidRPr="000167A9" w:rsidRDefault="00E266C2" w:rsidP="00E266C2">
      <w:pPr>
        <w:pStyle w:val="1"/>
        <w:ind w:left="0"/>
        <w:rPr>
          <w:rFonts w:ascii="Times New Roman" w:hAnsi="Times New Roman"/>
          <w:b/>
          <w:sz w:val="28"/>
          <w:szCs w:val="28"/>
          <w:lang w:val="az-Latn-AZ"/>
        </w:rPr>
      </w:pPr>
    </w:p>
    <w:p w14:paraId="07137F06" w14:textId="3592CCDD" w:rsidR="00E266C2" w:rsidRPr="009A3B9C" w:rsidRDefault="00E266C2" w:rsidP="009A3B9C">
      <w:pPr>
        <w:pStyle w:val="ListeParagraf"/>
        <w:numPr>
          <w:ilvl w:val="0"/>
          <w:numId w:val="10"/>
        </w:numPr>
        <w:rPr>
          <w:rFonts w:ascii="Times New Roman" w:hAnsi="Times New Roman"/>
          <w:sz w:val="28"/>
          <w:szCs w:val="28"/>
          <w:lang w:val="az-Latn-AZ"/>
        </w:rPr>
      </w:pPr>
      <w:r w:rsidRPr="009A3B9C">
        <w:rPr>
          <w:rFonts w:ascii="Times New Roman" w:hAnsi="Times New Roman"/>
          <w:sz w:val="28"/>
          <w:szCs w:val="28"/>
          <w:lang w:val="az-Latn-AZ"/>
        </w:rPr>
        <w:t>İki dəmir pulu atdıqda üst tərəfdə hər ikisində “gerb” üzünün düşməsi ehtimalını tapın.</w:t>
      </w:r>
    </w:p>
    <w:p w14:paraId="15B5CFA4" w14:textId="272823FC" w:rsidR="009A3B9C" w:rsidRPr="009A3B9C" w:rsidRDefault="009A3B9C" w:rsidP="009A3B9C">
      <w:pPr>
        <w:rPr>
          <w:rFonts w:ascii="Times New Roman" w:hAnsi="Times New Roman"/>
          <w:sz w:val="28"/>
          <w:szCs w:val="28"/>
          <w:lang w:val="az-Latn-AZ"/>
        </w:rPr>
      </w:pPr>
      <w:r w:rsidRPr="009A3B9C">
        <w:rPr>
          <w:rFonts w:ascii="Times New Roman" w:hAnsi="Times New Roman"/>
          <w:noProof/>
          <w:sz w:val="28"/>
          <w:szCs w:val="28"/>
          <w:lang w:val="az-Latn-AZ"/>
        </w:rPr>
        <w:drawing>
          <wp:inline distT="0" distB="0" distL="0" distR="0" wp14:anchorId="7DD37BB1" wp14:editId="779E0B64">
            <wp:extent cx="6120130" cy="3553460"/>
            <wp:effectExtent l="0" t="0" r="0" b="8890"/>
            <wp:docPr id="1797181310" name="Resim 1" descr="metin, ekran görüntüsü, yazı tipi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7181310" name="Resim 1" descr="metin, ekran görüntüsü, yazı tipi içeren bir resim&#10;&#10;Açıklama otomatik olarak oluşturuldu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55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C0C92" w14:textId="403AC66E" w:rsidR="00E266C2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  <w:lang w:val="az-Latn-AZ"/>
        </w:rPr>
      </w:pPr>
      <w:r w:rsidRPr="009A3B9C">
        <w:rPr>
          <w:rFonts w:ascii="Times New Roman" w:hAnsi="Times New Roman"/>
          <w:sz w:val="28"/>
          <w:szCs w:val="28"/>
          <w:lang w:val="az-Latn-AZ"/>
        </w:rPr>
        <w:t>İki oyun zərini atdıqda üst tərəfdə düşən xallar cəminin 7 olması ehtimalını tapın.</w:t>
      </w:r>
    </w:p>
    <w:p w14:paraId="0635E091" w14:textId="72B120A2" w:rsidR="003832AC" w:rsidRDefault="003832AC" w:rsidP="003832AC">
      <w:pPr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noProof/>
          <w:sz w:val="28"/>
          <w:szCs w:val="28"/>
          <w:lang w:val="az-Latn-AZ"/>
          <w14:ligatures w14:val="standardContextual"/>
        </w:rPr>
        <w:drawing>
          <wp:inline distT="0" distB="0" distL="0" distR="0" wp14:anchorId="56DEDB89" wp14:editId="1D240175">
            <wp:extent cx="6120130" cy="1898015"/>
            <wp:effectExtent l="0" t="0" r="0" b="6985"/>
            <wp:docPr id="2115280394" name="Resim 3" descr="metin, ekran görüntüsü, yazı tipi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280394" name="Resim 3" descr="metin, ekran görüntüsü, yazı tipi içeren bir resim&#10;&#10;Açıklama otomatik olarak oluşturuldu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89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2B46C" w14:textId="29DB3950" w:rsidR="003832AC" w:rsidRPr="009A3B9C" w:rsidRDefault="003832AC" w:rsidP="003832AC">
      <w:pPr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noProof/>
          <w:sz w:val="28"/>
          <w:szCs w:val="28"/>
          <w:lang w:val="az-Latn-AZ"/>
          <w14:ligatures w14:val="standardContextual"/>
        </w:rPr>
        <w:lastRenderedPageBreak/>
        <w:drawing>
          <wp:anchor distT="0" distB="0" distL="114300" distR="114300" simplePos="0" relativeHeight="251658240" behindDoc="1" locked="0" layoutInCell="1" allowOverlap="1" wp14:anchorId="251E4A87" wp14:editId="26527FF7">
            <wp:simplePos x="0" y="0"/>
            <wp:positionH relativeFrom="column">
              <wp:posOffset>3810</wp:posOffset>
            </wp:positionH>
            <wp:positionV relativeFrom="paragraph">
              <wp:posOffset>3810</wp:posOffset>
            </wp:positionV>
            <wp:extent cx="6120130" cy="3455035"/>
            <wp:effectExtent l="0" t="0" r="0" b="0"/>
            <wp:wrapTight wrapText="bothSides">
              <wp:wrapPolygon edited="0">
                <wp:start x="0" y="0"/>
                <wp:lineTo x="0" y="21437"/>
                <wp:lineTo x="21515" y="21437"/>
                <wp:lineTo x="21515" y="0"/>
                <wp:lineTo x="0" y="0"/>
              </wp:wrapPolygon>
            </wp:wrapTight>
            <wp:docPr id="559465603" name="Resim 4" descr="metin, ekran görüntüsü, yazı tipi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465603" name="Resim 4" descr="metin, ekran görüntüsü, yazı tipi içeren bir resim&#10;&#10;Açıklama otomatik olarak oluşturuldu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55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26D2A21" w14:textId="1B5D3F45" w:rsidR="00E266C2" w:rsidRPr="00450BD6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  <w:lang w:val="az-Latn-AZ"/>
        </w:rPr>
      </w:pPr>
      <w:r w:rsidRPr="003832AC">
        <w:rPr>
          <w:rFonts w:ascii="Times New Roman" w:hAnsi="Times New Roman"/>
          <w:sz w:val="28"/>
          <w:szCs w:val="28"/>
          <w:lang w:val="az-Latn-AZ"/>
        </w:rPr>
        <w:t xml:space="preserve">Tələbə 30 </w:t>
      </w:r>
      <w:r w:rsidRPr="000167A9">
        <w:rPr>
          <w:rFonts w:ascii="Times New Roman" w:hAnsi="Times New Roman"/>
          <w:sz w:val="28"/>
          <w:szCs w:val="28"/>
          <w:lang w:val="az-Latn-AZ"/>
        </w:rPr>
        <w:t>imtahan</w:t>
      </w:r>
      <w:r w:rsidRPr="003832AC">
        <w:rPr>
          <w:rFonts w:ascii="Times New Roman" w:hAnsi="Times New Roman"/>
          <w:sz w:val="28"/>
          <w:szCs w:val="28"/>
          <w:lang w:val="az-Latn-AZ"/>
        </w:rPr>
        <w:t xml:space="preserve"> sualından 20-nə hazırdir. </w:t>
      </w:r>
      <w:r w:rsidRPr="00450BD6">
        <w:rPr>
          <w:rFonts w:ascii="Times New Roman" w:hAnsi="Times New Roman"/>
          <w:sz w:val="28"/>
          <w:szCs w:val="28"/>
          <w:lang w:val="az-Latn-AZ"/>
        </w:rPr>
        <w:t>Tələbəyə iki sual verilir. Onun hər iki suala cavab verə bilməsi ehtimalını tapın.</w:t>
      </w:r>
    </w:p>
    <w:p w14:paraId="1160CC8A" w14:textId="6164FF80" w:rsidR="00360BA9" w:rsidRPr="000E2285" w:rsidRDefault="00360BA9" w:rsidP="00360BA9">
      <w:pPr>
        <w:ind w:left="360"/>
        <w:rPr>
          <w:rFonts w:ascii="Times New Roman" w:hAnsi="Times New Roman"/>
          <w:sz w:val="28"/>
          <w:szCs w:val="28"/>
        </w:rPr>
      </w:pPr>
      <w:r w:rsidRPr="00360BA9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AAACB8E" wp14:editId="055002AC">
            <wp:extent cx="5639587" cy="3839111"/>
            <wp:effectExtent l="0" t="0" r="0" b="9525"/>
            <wp:docPr id="900360843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360843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39587" cy="3839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7C19C" w14:textId="62F6047D" w:rsidR="00E266C2" w:rsidRPr="00360BA9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Qutuda 3 ağ və 2 qara kürəcik vardır. Təsadüfi olaraq iki kürəcik çıxarırlar. Çıxarılan kürəciklərin hər ikisinin ağ olması ehtimalını tapın.</w:t>
      </w:r>
    </w:p>
    <w:p w14:paraId="6842437D" w14:textId="7D17BDFE" w:rsidR="00360BA9" w:rsidRPr="000167A9" w:rsidRDefault="00360BA9" w:rsidP="00360BA9">
      <w:pPr>
        <w:rPr>
          <w:rFonts w:ascii="Times New Roman" w:hAnsi="Times New Roman"/>
          <w:sz w:val="28"/>
          <w:szCs w:val="28"/>
        </w:rPr>
      </w:pPr>
      <w:r w:rsidRPr="00360BA9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12E0A1F4" wp14:editId="4EB1B7AD">
            <wp:extent cx="5391902" cy="3743847"/>
            <wp:effectExtent l="0" t="0" r="0" b="9525"/>
            <wp:docPr id="1367071387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071387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91902" cy="374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6AAC5" w14:textId="77777777" w:rsidR="00E266C2" w:rsidRPr="00B0161C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Birinci atıcının hədəfi vurma ehtimalı “</w:t>
      </w:r>
      <w:smartTag w:uri="urn:schemas-microsoft-com:office:smarttags" w:element="metricconverter">
        <w:smartTagPr>
          <w:attr w:name="ProductID" w:val="0,7”"/>
        </w:smartTagPr>
        <w:r w:rsidRPr="000167A9">
          <w:rPr>
            <w:rFonts w:ascii="Times New Roman" w:hAnsi="Times New Roman"/>
            <w:sz w:val="28"/>
            <w:szCs w:val="28"/>
          </w:rPr>
          <w:t>0,7”</w:t>
        </w:r>
      </w:smartTag>
      <w:r w:rsidRPr="000167A9">
        <w:rPr>
          <w:rFonts w:ascii="Times New Roman" w:hAnsi="Times New Roman"/>
          <w:sz w:val="28"/>
          <w:szCs w:val="28"/>
        </w:rPr>
        <w:t>, ikincinin hədəfi vurma ehtimalı isə “0,8”-dir. Birgə atəş zamanı hədəfin vurulmaması ehtimalını tapın.</w:t>
      </w:r>
    </w:p>
    <w:p w14:paraId="082CF4F0" w14:textId="086665A3" w:rsidR="00B0161C" w:rsidRPr="000167A9" w:rsidRDefault="00B0161C" w:rsidP="00B0161C">
      <w:pPr>
        <w:ind w:left="360"/>
        <w:rPr>
          <w:rFonts w:ascii="Times New Roman" w:hAnsi="Times New Roman"/>
          <w:sz w:val="28"/>
          <w:szCs w:val="28"/>
        </w:rPr>
      </w:pPr>
      <w:r w:rsidRPr="00B0161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B55DC67" wp14:editId="696A0436">
            <wp:extent cx="5506218" cy="4172532"/>
            <wp:effectExtent l="0" t="0" r="0" b="0"/>
            <wp:docPr id="617189253" name="Resim 1" descr="metin, ekran görüntüsü, yazı tipi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189253" name="Resim 1" descr="metin, ekran görüntüsü, yazı tipi içeren bir resim&#10;&#10;Açıklama otomatik olarak oluşturuldu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4172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9BEA2" w14:textId="77777777" w:rsidR="00E266C2" w:rsidRPr="00B0161C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Qutuda 3 ağ və 7 qara kürəcik vardır. Qutudan bir kürəcik çıxarılır və kənara qoyulur. Sonra ikinci kürəcik çıxarılır. Çıxarılan birinci kürəcik qara olarsa, ikinci çıxarılan kürəciyin ağ olması ehtimalı</w:t>
      </w:r>
      <w:r w:rsidRPr="000167A9">
        <w:rPr>
          <w:rFonts w:ascii="Times New Roman" w:hAnsi="Times New Roman"/>
          <w:sz w:val="28"/>
          <w:szCs w:val="28"/>
          <w:lang w:val="az-Latn-AZ"/>
        </w:rPr>
        <w:t>nı</w:t>
      </w:r>
      <w:r w:rsidRPr="000167A9">
        <w:rPr>
          <w:rFonts w:ascii="Times New Roman" w:hAnsi="Times New Roman"/>
          <w:sz w:val="28"/>
          <w:szCs w:val="28"/>
        </w:rPr>
        <w:t xml:space="preserve"> tapın.</w:t>
      </w:r>
    </w:p>
    <w:p w14:paraId="133B04F9" w14:textId="4D29D2B7" w:rsidR="00B0161C" w:rsidRPr="000167A9" w:rsidRDefault="00FA04C0" w:rsidP="00B0161C">
      <w:pPr>
        <w:ind w:left="360"/>
        <w:rPr>
          <w:rFonts w:ascii="Times New Roman" w:hAnsi="Times New Roman"/>
          <w:sz w:val="28"/>
          <w:szCs w:val="28"/>
        </w:rPr>
      </w:pPr>
      <w:r w:rsidRPr="00FA04C0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5885A18D" wp14:editId="19938DB8">
            <wp:extent cx="4744112" cy="3439005"/>
            <wp:effectExtent l="0" t="0" r="0" b="9525"/>
            <wp:docPr id="910957410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95741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44112" cy="3439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33BC1" w14:textId="77777777" w:rsidR="00E266C2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12  asılı olmayan sınaq seriyasında hadisə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hər sınaqda baş vermə ehtimalı P=0,6 olarsa ən böyük ehtimallı ədədi tapın.</w:t>
      </w:r>
    </w:p>
    <w:p w14:paraId="2BAF2BD7" w14:textId="59CCDDF9" w:rsidR="00FA04C0" w:rsidRPr="000167A9" w:rsidRDefault="006D49ED" w:rsidP="00FA04C0">
      <w:pPr>
        <w:rPr>
          <w:rFonts w:ascii="Times New Roman" w:hAnsi="Times New Roman"/>
          <w:sz w:val="28"/>
          <w:szCs w:val="28"/>
          <w:lang w:val="az-Latn-AZ"/>
        </w:rPr>
      </w:pPr>
      <w:r w:rsidRPr="006D49ED">
        <w:rPr>
          <w:rFonts w:ascii="Times New Roman" w:hAnsi="Times New Roman"/>
          <w:noProof/>
          <w:sz w:val="28"/>
          <w:szCs w:val="28"/>
          <w:lang w:val="az-Latn-AZ"/>
        </w:rPr>
        <w:drawing>
          <wp:inline distT="0" distB="0" distL="0" distR="0" wp14:anchorId="236C8D4C" wp14:editId="16756F68">
            <wp:extent cx="5601482" cy="4077269"/>
            <wp:effectExtent l="0" t="0" r="0" b="0"/>
            <wp:docPr id="908434234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434234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01482" cy="4077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70513" w14:textId="77777777" w:rsidR="00E266C2" w:rsidRPr="00450BD6" w:rsidRDefault="00E266C2" w:rsidP="00E266C2">
      <w:pPr>
        <w:pStyle w:val="GvdeMetni"/>
        <w:numPr>
          <w:ilvl w:val="0"/>
          <w:numId w:val="10"/>
        </w:numPr>
        <w:shd w:val="clear" w:color="auto" w:fill="auto"/>
        <w:spacing w:line="240" w:lineRule="auto"/>
        <w:rPr>
          <w:rFonts w:ascii="Times New Roman" w:hAnsi="Times New Roman"/>
          <w:sz w:val="28"/>
          <w:szCs w:val="28"/>
          <w:lang w:val="az-Latn-AZ"/>
        </w:rPr>
      </w:pPr>
      <w:r w:rsidRPr="003832AC">
        <w:rPr>
          <w:rFonts w:ascii="Times New Roman" w:hAnsi="Times New Roman"/>
          <w:sz w:val="28"/>
          <w:szCs w:val="28"/>
          <w:lang w:val="az-Latn-AZ"/>
        </w:rPr>
        <w:t xml:space="preserve">Hədəfə açılmış 20 atəşdən 18-i hədəfə dəymişdir. </w:t>
      </w:r>
      <w:r w:rsidRPr="00450BD6">
        <w:rPr>
          <w:rFonts w:ascii="Times New Roman" w:hAnsi="Times New Roman"/>
          <w:sz w:val="28"/>
          <w:szCs w:val="28"/>
          <w:lang w:val="az-Latn-AZ"/>
        </w:rPr>
        <w:t xml:space="preserve">Hədəfə dəyən  güllələrin nisbi tezliyini tapın. </w:t>
      </w:r>
    </w:p>
    <w:p w14:paraId="19B332E7" w14:textId="3372EF26" w:rsidR="006D49ED" w:rsidRPr="000167A9" w:rsidRDefault="006D49ED" w:rsidP="006D49ED">
      <w:pPr>
        <w:pStyle w:val="GvdeMetni"/>
        <w:shd w:val="clear" w:color="auto" w:fill="auto"/>
        <w:spacing w:line="240" w:lineRule="auto"/>
        <w:rPr>
          <w:rFonts w:ascii="Times New Roman" w:hAnsi="Times New Roman"/>
          <w:sz w:val="28"/>
          <w:szCs w:val="28"/>
        </w:rPr>
      </w:pPr>
      <w:r w:rsidRPr="006D49ED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5B4D5FB1" wp14:editId="425CEFCE">
            <wp:extent cx="5868219" cy="3229426"/>
            <wp:effectExtent l="0" t="0" r="0" b="9525"/>
            <wp:docPr id="1317321209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321209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868219" cy="322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D687B" w14:textId="77777777" w:rsidR="00E266C2" w:rsidRPr="006D49ED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Dəmir pulu 5 dəfə atdıqda 2 dəfə “gerb" üzünün düşməsi ehtimalını tapın.</w:t>
      </w:r>
    </w:p>
    <w:p w14:paraId="599550D1" w14:textId="116DC288" w:rsidR="006D49ED" w:rsidRPr="000167A9" w:rsidRDefault="006D49ED" w:rsidP="006D49ED">
      <w:pPr>
        <w:ind w:left="360"/>
        <w:rPr>
          <w:rFonts w:ascii="Times New Roman" w:hAnsi="Times New Roman"/>
          <w:sz w:val="28"/>
          <w:szCs w:val="28"/>
        </w:rPr>
      </w:pPr>
      <w:r w:rsidRPr="006D49ED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ACCA07E" wp14:editId="5735C761">
            <wp:extent cx="4944165" cy="3200847"/>
            <wp:effectExtent l="0" t="0" r="8890" b="0"/>
            <wp:docPr id="1218964409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964409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44165" cy="3200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955D9" w14:textId="77777777" w:rsidR="00E266C2" w:rsidRPr="00F83E33" w:rsidRDefault="00E266C2" w:rsidP="00E266C2">
      <w:pPr>
        <w:widowControl w:val="0"/>
        <w:numPr>
          <w:ilvl w:val="0"/>
          <w:numId w:val="10"/>
        </w:numPr>
        <w:spacing w:line="240" w:lineRule="auto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Hədəfi vurma ehtimalları uyğun olaraq 0,75, 0.8 və 0.85 olan üç silahdan atəş açılır. Üç açılan atəşdən heç olmasa birinin hədəfdən yan keçməsi ehtimalını tapın. </w:t>
      </w:r>
    </w:p>
    <w:p w14:paraId="648A3B1B" w14:textId="3EA9872A" w:rsidR="00F83E33" w:rsidRPr="000167A9" w:rsidRDefault="00F83E33" w:rsidP="00F83E33">
      <w:pPr>
        <w:widowControl w:val="0"/>
        <w:spacing w:line="240" w:lineRule="auto"/>
        <w:ind w:left="360"/>
        <w:rPr>
          <w:rFonts w:ascii="Times New Roman" w:hAnsi="Times New Roman"/>
          <w:sz w:val="28"/>
          <w:szCs w:val="28"/>
        </w:rPr>
      </w:pPr>
      <w:r w:rsidRPr="00F83E33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08B31F2B" wp14:editId="5ABF5DFB">
            <wp:extent cx="5801535" cy="3896269"/>
            <wp:effectExtent l="0" t="0" r="8890" b="9525"/>
            <wp:docPr id="1730997549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099754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801535" cy="3896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06AAA" w14:textId="77777777" w:rsidR="00E266C2" w:rsidRPr="000167A9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Paylanma qanunu verilmiş diskret təsadüfi X kəmiyyətinin riyazi gözləməsini tapın.</w:t>
      </w:r>
    </w:p>
    <w:p w14:paraId="0CE8A3EC" w14:textId="4603ED17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tbl>
      <w:tblPr>
        <w:tblpPr w:leftFromText="180" w:rightFromText="180" w:vertAnchor="text" w:horzAnchor="margin" w:tblpXSpec="center" w:tblpY="16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686"/>
        <w:gridCol w:w="566"/>
        <w:gridCol w:w="540"/>
        <w:gridCol w:w="566"/>
      </w:tblGrid>
      <w:tr w:rsidR="00E266C2" w:rsidRPr="000167A9" w14:paraId="3DDB8DC8" w14:textId="77777777" w:rsidTr="004B4E5C">
        <w:tc>
          <w:tcPr>
            <w:tcW w:w="648" w:type="dxa"/>
          </w:tcPr>
          <w:p w14:paraId="53E555FF" w14:textId="77777777" w:rsidR="00E266C2" w:rsidRPr="00F26E76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540" w:type="dxa"/>
          </w:tcPr>
          <w:p w14:paraId="2020F97F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-5</w:t>
            </w:r>
          </w:p>
        </w:tc>
        <w:tc>
          <w:tcPr>
            <w:tcW w:w="540" w:type="dxa"/>
          </w:tcPr>
          <w:p w14:paraId="2C103928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</w:tc>
        <w:tc>
          <w:tcPr>
            <w:tcW w:w="540" w:type="dxa"/>
          </w:tcPr>
          <w:p w14:paraId="056D79F8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</w:p>
        </w:tc>
        <w:tc>
          <w:tcPr>
            <w:tcW w:w="540" w:type="dxa"/>
          </w:tcPr>
          <w:p w14:paraId="53ECC8AE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</w:tr>
      <w:tr w:rsidR="00E266C2" w:rsidRPr="000167A9" w14:paraId="48435788" w14:textId="77777777" w:rsidTr="004B4E5C">
        <w:tc>
          <w:tcPr>
            <w:tcW w:w="648" w:type="dxa"/>
          </w:tcPr>
          <w:p w14:paraId="2ADB11F1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540" w:type="dxa"/>
          </w:tcPr>
          <w:p w14:paraId="314C0DB0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4</w:t>
            </w:r>
          </w:p>
        </w:tc>
        <w:tc>
          <w:tcPr>
            <w:tcW w:w="540" w:type="dxa"/>
          </w:tcPr>
          <w:p w14:paraId="4DB5E92F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3</w:t>
            </w:r>
          </w:p>
        </w:tc>
        <w:tc>
          <w:tcPr>
            <w:tcW w:w="540" w:type="dxa"/>
          </w:tcPr>
          <w:p w14:paraId="56BF9E84" w14:textId="77777777" w:rsidR="00E266C2" w:rsidRPr="00F26E76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540" w:type="dxa"/>
          </w:tcPr>
          <w:p w14:paraId="1031241E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2</w:t>
            </w:r>
          </w:p>
        </w:tc>
      </w:tr>
    </w:tbl>
    <w:p w14:paraId="5A81E4EE" w14:textId="77777777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44386736" w14:textId="1BCD874D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42DC59E9" w14:textId="525F5366" w:rsidR="00E266C2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31D529D9" w14:textId="2E0F4087" w:rsidR="00822972" w:rsidRPr="000167A9" w:rsidRDefault="0082297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822972">
        <w:rPr>
          <w:rFonts w:ascii="Times New Roman" w:hAnsi="Times New Roman"/>
          <w:noProof/>
          <w:sz w:val="28"/>
          <w:szCs w:val="28"/>
          <w:lang w:val="az-Latn-AZ"/>
        </w:rPr>
        <w:drawing>
          <wp:anchor distT="0" distB="0" distL="114300" distR="114300" simplePos="0" relativeHeight="251659264" behindDoc="0" locked="0" layoutInCell="1" allowOverlap="1" wp14:anchorId="43D8E7E6" wp14:editId="27BB4DFA">
            <wp:simplePos x="0" y="0"/>
            <wp:positionH relativeFrom="column">
              <wp:posOffset>537210</wp:posOffset>
            </wp:positionH>
            <wp:positionV relativeFrom="paragraph">
              <wp:posOffset>65405</wp:posOffset>
            </wp:positionV>
            <wp:extent cx="4571365" cy="3867150"/>
            <wp:effectExtent l="0" t="0" r="635" b="0"/>
            <wp:wrapThrough wrapText="bothSides">
              <wp:wrapPolygon edited="0">
                <wp:start x="0" y="0"/>
                <wp:lineTo x="0" y="21494"/>
                <wp:lineTo x="21513" y="21494"/>
                <wp:lineTo x="21513" y="0"/>
                <wp:lineTo x="0" y="0"/>
              </wp:wrapPolygon>
            </wp:wrapThrough>
            <wp:docPr id="1932039920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03992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1365" cy="3867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1A720A93" w14:textId="386A728F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240C7575" w14:textId="77777777" w:rsidR="00E266C2" w:rsidRPr="000167A9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lastRenderedPageBreak/>
        <w:t xml:space="preserve">Paylanma qanunu verilmiş diskret təsadüfi X  kəmiyyətinin dispersiyasını tapın. </w:t>
      </w:r>
    </w:p>
    <w:p w14:paraId="3F3242AC" w14:textId="77777777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tbl>
      <w:tblPr>
        <w:tblpPr w:leftFromText="180" w:rightFromText="180" w:vertAnchor="text" w:horzAnchor="margin" w:tblpXSpec="center" w:tblpY="-3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686"/>
        <w:gridCol w:w="686"/>
        <w:gridCol w:w="566"/>
        <w:gridCol w:w="540"/>
      </w:tblGrid>
      <w:tr w:rsidR="00E266C2" w:rsidRPr="000167A9" w14:paraId="486E739E" w14:textId="77777777" w:rsidTr="004B4E5C">
        <w:tc>
          <w:tcPr>
            <w:tcW w:w="648" w:type="dxa"/>
          </w:tcPr>
          <w:p w14:paraId="06349682" w14:textId="77777777" w:rsidR="00E266C2" w:rsidRPr="00F26E76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Х</w:t>
            </w:r>
          </w:p>
        </w:tc>
        <w:tc>
          <w:tcPr>
            <w:tcW w:w="540" w:type="dxa"/>
          </w:tcPr>
          <w:p w14:paraId="2A7E9A6C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-5</w:t>
            </w:r>
          </w:p>
        </w:tc>
        <w:tc>
          <w:tcPr>
            <w:tcW w:w="540" w:type="dxa"/>
          </w:tcPr>
          <w:p w14:paraId="55F6E69E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-2</w:t>
            </w:r>
          </w:p>
        </w:tc>
        <w:tc>
          <w:tcPr>
            <w:tcW w:w="540" w:type="dxa"/>
          </w:tcPr>
          <w:p w14:paraId="7BFA1CE0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</w:p>
        </w:tc>
        <w:tc>
          <w:tcPr>
            <w:tcW w:w="540" w:type="dxa"/>
          </w:tcPr>
          <w:p w14:paraId="4532C9A4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</w:p>
        </w:tc>
      </w:tr>
      <w:tr w:rsidR="00E266C2" w:rsidRPr="000167A9" w14:paraId="6276272A" w14:textId="77777777" w:rsidTr="004B4E5C">
        <w:tc>
          <w:tcPr>
            <w:tcW w:w="648" w:type="dxa"/>
          </w:tcPr>
          <w:p w14:paraId="50564279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540" w:type="dxa"/>
          </w:tcPr>
          <w:p w14:paraId="18410024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3</w:t>
            </w:r>
          </w:p>
        </w:tc>
        <w:tc>
          <w:tcPr>
            <w:tcW w:w="540" w:type="dxa"/>
          </w:tcPr>
          <w:p w14:paraId="10AF12F0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2</w:t>
            </w:r>
          </w:p>
        </w:tc>
        <w:tc>
          <w:tcPr>
            <w:tcW w:w="540" w:type="dxa"/>
          </w:tcPr>
          <w:p w14:paraId="27763AF6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1</w:t>
            </w:r>
          </w:p>
        </w:tc>
        <w:tc>
          <w:tcPr>
            <w:tcW w:w="540" w:type="dxa"/>
          </w:tcPr>
          <w:p w14:paraId="7DC0A490" w14:textId="77777777" w:rsidR="00E266C2" w:rsidRPr="00F26E76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</w:tbl>
    <w:p w14:paraId="69C96407" w14:textId="77777777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6E0F3E5A" w14:textId="77777777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59D7EC6B" w14:textId="77777777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4B95AA19" w14:textId="53CD108B" w:rsidR="00E266C2" w:rsidRPr="000167A9" w:rsidRDefault="0082297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822972">
        <w:rPr>
          <w:rFonts w:ascii="Times New Roman" w:hAnsi="Times New Roman"/>
          <w:noProof/>
          <w:sz w:val="28"/>
          <w:szCs w:val="28"/>
          <w:lang w:val="az-Latn-AZ"/>
        </w:rPr>
        <w:drawing>
          <wp:inline distT="0" distB="0" distL="0" distR="0" wp14:anchorId="7D0080CE" wp14:editId="4749A2B9">
            <wp:extent cx="4600575" cy="5000625"/>
            <wp:effectExtent l="0" t="0" r="9525" b="9525"/>
            <wp:docPr id="980429812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429812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01220" cy="5001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B6A22" w14:textId="77777777" w:rsidR="00E266C2" w:rsidRPr="000167A9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 xml:space="preserve">X təsadüfi kəmiyyətinin paylanma qanunu verilmişdir. </w:t>
      </w:r>
      <w:r w:rsidRPr="000167A9">
        <w:rPr>
          <w:rFonts w:ascii="Times New Roman" w:hAnsi="Times New Roman"/>
          <w:sz w:val="28"/>
          <w:szCs w:val="28"/>
        </w:rPr>
        <w:t>M</w:t>
      </w:r>
      <w:r w:rsidRPr="000167A9">
        <w:rPr>
          <w:rFonts w:ascii="Times New Roman" w:hAnsi="Times New Roman"/>
          <w:sz w:val="28"/>
          <w:szCs w:val="28"/>
          <w:lang w:val="az-Latn-AZ"/>
        </w:rPr>
        <w:t>(2X</w:t>
      </w:r>
      <w:r w:rsidRPr="000167A9">
        <w:rPr>
          <w:rFonts w:ascii="Times New Roman" w:hAnsi="Times New Roman"/>
          <w:sz w:val="28"/>
          <w:szCs w:val="28"/>
        </w:rPr>
        <w:t>-3)-ü tapın.</w:t>
      </w:r>
    </w:p>
    <w:p w14:paraId="016923FB" w14:textId="77777777" w:rsidR="00E266C2" w:rsidRPr="000167A9" w:rsidRDefault="00E266C2" w:rsidP="00E266C2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tbl>
      <w:tblPr>
        <w:tblpPr w:leftFromText="180" w:rightFromText="180" w:vertAnchor="text" w:horzAnchor="margin" w:tblpXSpec="center" w:tblpY="-3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566"/>
        <w:gridCol w:w="566"/>
        <w:gridCol w:w="566"/>
        <w:gridCol w:w="566"/>
        <w:gridCol w:w="566"/>
      </w:tblGrid>
      <w:tr w:rsidR="00E266C2" w:rsidRPr="000167A9" w14:paraId="7555B5DF" w14:textId="77777777" w:rsidTr="004B4E5C">
        <w:tc>
          <w:tcPr>
            <w:tcW w:w="648" w:type="dxa"/>
          </w:tcPr>
          <w:p w14:paraId="3995FB5F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40" w:type="dxa"/>
          </w:tcPr>
          <w:p w14:paraId="49D94547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</w:p>
        </w:tc>
        <w:tc>
          <w:tcPr>
            <w:tcW w:w="540" w:type="dxa"/>
          </w:tcPr>
          <w:p w14:paraId="2F438AF6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</w:tc>
        <w:tc>
          <w:tcPr>
            <w:tcW w:w="540" w:type="dxa"/>
          </w:tcPr>
          <w:p w14:paraId="4D36D4DC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</w:p>
        </w:tc>
        <w:tc>
          <w:tcPr>
            <w:tcW w:w="390" w:type="dxa"/>
          </w:tcPr>
          <w:p w14:paraId="4B90DF6D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  <w:tc>
          <w:tcPr>
            <w:tcW w:w="510" w:type="dxa"/>
          </w:tcPr>
          <w:p w14:paraId="0FD83AD5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5</w:t>
            </w:r>
          </w:p>
        </w:tc>
      </w:tr>
      <w:tr w:rsidR="00E266C2" w:rsidRPr="000167A9" w14:paraId="602CA07E" w14:textId="77777777" w:rsidTr="004B4E5C">
        <w:tc>
          <w:tcPr>
            <w:tcW w:w="648" w:type="dxa"/>
          </w:tcPr>
          <w:p w14:paraId="742F2A90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540" w:type="dxa"/>
          </w:tcPr>
          <w:p w14:paraId="5080CE92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1</w:t>
            </w:r>
          </w:p>
        </w:tc>
        <w:tc>
          <w:tcPr>
            <w:tcW w:w="540" w:type="dxa"/>
          </w:tcPr>
          <w:p w14:paraId="7881A568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2</w:t>
            </w:r>
          </w:p>
        </w:tc>
        <w:tc>
          <w:tcPr>
            <w:tcW w:w="540" w:type="dxa"/>
          </w:tcPr>
          <w:p w14:paraId="20B375FA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3</w:t>
            </w:r>
          </w:p>
        </w:tc>
        <w:tc>
          <w:tcPr>
            <w:tcW w:w="390" w:type="dxa"/>
          </w:tcPr>
          <w:p w14:paraId="1FC1C094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3</w:t>
            </w:r>
          </w:p>
        </w:tc>
        <w:tc>
          <w:tcPr>
            <w:tcW w:w="510" w:type="dxa"/>
          </w:tcPr>
          <w:p w14:paraId="6705AF8D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1</w:t>
            </w:r>
          </w:p>
        </w:tc>
      </w:tr>
    </w:tbl>
    <w:p w14:paraId="2B15EDAC" w14:textId="77777777" w:rsidR="00E266C2" w:rsidRPr="000167A9" w:rsidRDefault="00E266C2" w:rsidP="00E266C2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p w14:paraId="034BA88B" w14:textId="77777777" w:rsidR="00E266C2" w:rsidRPr="000167A9" w:rsidRDefault="00E266C2" w:rsidP="00E266C2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p w14:paraId="088D93CC" w14:textId="6285A3F3" w:rsidR="00E266C2" w:rsidRPr="000167A9" w:rsidRDefault="00574E55" w:rsidP="00E266C2">
      <w:pPr>
        <w:ind w:firstLine="360"/>
        <w:rPr>
          <w:rFonts w:ascii="Times New Roman" w:hAnsi="Times New Roman"/>
          <w:sz w:val="28"/>
          <w:szCs w:val="28"/>
          <w:lang w:val="az-Latn-AZ"/>
        </w:rPr>
      </w:pPr>
      <w:r w:rsidRPr="00574E55">
        <w:rPr>
          <w:rFonts w:ascii="Times New Roman" w:hAnsi="Times New Roman"/>
          <w:noProof/>
          <w:sz w:val="28"/>
          <w:szCs w:val="28"/>
          <w:lang w:val="az-Latn-AZ"/>
        </w:rPr>
        <w:lastRenderedPageBreak/>
        <w:drawing>
          <wp:inline distT="0" distB="0" distL="0" distR="0" wp14:anchorId="7E13A8FC" wp14:editId="6FCB631E">
            <wp:extent cx="4734586" cy="4143953"/>
            <wp:effectExtent l="0" t="0" r="8890" b="9525"/>
            <wp:docPr id="2085944474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5944474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34586" cy="4143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4EFE6" w14:textId="68498AAE" w:rsidR="00822972" w:rsidRPr="000167A9" w:rsidRDefault="00822972" w:rsidP="00574E55">
      <w:pPr>
        <w:rPr>
          <w:rFonts w:ascii="Times New Roman" w:hAnsi="Times New Roman"/>
          <w:sz w:val="28"/>
          <w:szCs w:val="28"/>
          <w:lang w:val="az-Latn-AZ"/>
        </w:rPr>
      </w:pPr>
    </w:p>
    <w:p w14:paraId="50139BCB" w14:textId="093BABD9" w:rsidR="00E266C2" w:rsidRPr="00F26E76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Təsadüfi diskret  X  və</w:t>
      </w:r>
      <w:r>
        <w:rPr>
          <w:rFonts w:ascii="Times New Roman" w:hAnsi="Times New Roman"/>
          <w:sz w:val="28"/>
          <w:szCs w:val="28"/>
          <w:lang w:val="az-Latn-AZ"/>
        </w:rPr>
        <w:t xml:space="preserve">  Y  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kəmiyyətlərinin paylanma qanunları verilmişdir. </w:t>
      </w:r>
    </w:p>
    <w:p w14:paraId="3982AB45" w14:textId="08E138D7" w:rsidR="00E266C2" w:rsidRPr="00574E55" w:rsidRDefault="00E266C2" w:rsidP="00574E55">
      <w:pPr>
        <w:ind w:firstLine="360"/>
        <w:rPr>
          <w:rFonts w:ascii="Times New Roman" w:hAnsi="Times New Roman"/>
          <w:sz w:val="28"/>
          <w:szCs w:val="28"/>
          <w:lang w:val="az-Latn-AZ"/>
        </w:rPr>
      </w:pPr>
      <w:r w:rsidRPr="000E2285">
        <w:rPr>
          <w:rFonts w:ascii="Times New Roman" w:hAnsi="Times New Roman"/>
          <w:sz w:val="28"/>
          <w:szCs w:val="28"/>
          <w:lang w:val="en-US"/>
        </w:rPr>
        <w:t>M(</w:t>
      </w:r>
      <w:r>
        <w:rPr>
          <w:rFonts w:ascii="Times New Roman" w:hAnsi="Times New Roman"/>
          <w:sz w:val="28"/>
          <w:szCs w:val="28"/>
        </w:rPr>
        <w:t>Х</w:t>
      </w:r>
      <w:r w:rsidRPr="000E2285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Pr="000E2285">
        <w:rPr>
          <w:rFonts w:ascii="Times New Roman" w:hAnsi="Times New Roman"/>
          <w:sz w:val="28"/>
          <w:szCs w:val="28"/>
          <w:lang w:val="en-US"/>
        </w:rPr>
        <w:t xml:space="preserve"> + </w:t>
      </w:r>
      <w:r>
        <w:rPr>
          <w:rFonts w:ascii="Times New Roman" w:hAnsi="Times New Roman"/>
          <w:sz w:val="28"/>
          <w:szCs w:val="28"/>
          <w:lang w:val="az-Latn-AZ"/>
        </w:rPr>
        <w:t>Y</w:t>
      </w:r>
      <w:r w:rsidRPr="000E2285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Pr="000E2285">
        <w:rPr>
          <w:rFonts w:ascii="Times New Roman" w:hAnsi="Times New Roman"/>
          <w:sz w:val="28"/>
          <w:szCs w:val="28"/>
          <w:lang w:val="en-US"/>
        </w:rPr>
        <w:t>)</w:t>
      </w:r>
      <w:r w:rsidRPr="000167A9">
        <w:rPr>
          <w:rFonts w:ascii="Times New Roman" w:hAnsi="Times New Roman"/>
          <w:sz w:val="28"/>
          <w:szCs w:val="28"/>
          <w:lang w:val="az-Latn-AZ"/>
        </w:rPr>
        <w:t>-i</w:t>
      </w:r>
      <w:r w:rsidRPr="000E2285">
        <w:rPr>
          <w:rFonts w:ascii="Times New Roman" w:hAnsi="Times New Roman"/>
          <w:sz w:val="28"/>
          <w:szCs w:val="28"/>
          <w:lang w:val="en-US"/>
        </w:rPr>
        <w:t xml:space="preserve">  hesablayın.</w:t>
      </w:r>
    </w:p>
    <w:tbl>
      <w:tblPr>
        <w:tblpPr w:leftFromText="180" w:rightFromText="180" w:vertAnchor="text" w:horzAnchor="page" w:tblpX="6274" w:tblpY="1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720"/>
        <w:gridCol w:w="720"/>
      </w:tblGrid>
      <w:tr w:rsidR="00E266C2" w:rsidRPr="000167A9" w14:paraId="4538D739" w14:textId="77777777" w:rsidTr="004B4E5C">
        <w:tc>
          <w:tcPr>
            <w:tcW w:w="828" w:type="dxa"/>
          </w:tcPr>
          <w:p w14:paraId="64F13CB9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Y</w:t>
            </w:r>
          </w:p>
        </w:tc>
        <w:tc>
          <w:tcPr>
            <w:tcW w:w="720" w:type="dxa"/>
          </w:tcPr>
          <w:p w14:paraId="15B36A1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</w:tc>
        <w:tc>
          <w:tcPr>
            <w:tcW w:w="720" w:type="dxa"/>
          </w:tcPr>
          <w:p w14:paraId="1EF8AE06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</w:tr>
      <w:tr w:rsidR="00E266C2" w:rsidRPr="000167A9" w14:paraId="25B76720" w14:textId="77777777" w:rsidTr="004B4E5C">
        <w:tc>
          <w:tcPr>
            <w:tcW w:w="828" w:type="dxa"/>
          </w:tcPr>
          <w:p w14:paraId="30A584A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 xml:space="preserve"> Q</w:t>
            </w:r>
          </w:p>
        </w:tc>
        <w:tc>
          <w:tcPr>
            <w:tcW w:w="720" w:type="dxa"/>
          </w:tcPr>
          <w:p w14:paraId="58DE66BC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.2</w:t>
            </w:r>
          </w:p>
        </w:tc>
        <w:tc>
          <w:tcPr>
            <w:tcW w:w="720" w:type="dxa"/>
          </w:tcPr>
          <w:p w14:paraId="67182E5C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 xml:space="preserve">0.8                   </w:t>
            </w:r>
          </w:p>
        </w:tc>
      </w:tr>
    </w:tbl>
    <w:tbl>
      <w:tblPr>
        <w:tblpPr w:leftFromText="180" w:rightFromText="180" w:vertAnchor="text" w:horzAnchor="page" w:tblpX="3394" w:tblpY="1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720"/>
        <w:gridCol w:w="720"/>
      </w:tblGrid>
      <w:tr w:rsidR="00E266C2" w:rsidRPr="000167A9" w14:paraId="0C09C6AA" w14:textId="77777777" w:rsidTr="004B4E5C">
        <w:tc>
          <w:tcPr>
            <w:tcW w:w="828" w:type="dxa"/>
          </w:tcPr>
          <w:p w14:paraId="07FBF917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Х</w:t>
            </w:r>
          </w:p>
        </w:tc>
        <w:tc>
          <w:tcPr>
            <w:tcW w:w="720" w:type="dxa"/>
          </w:tcPr>
          <w:p w14:paraId="688F9F4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</w:p>
        </w:tc>
        <w:tc>
          <w:tcPr>
            <w:tcW w:w="720" w:type="dxa"/>
          </w:tcPr>
          <w:p w14:paraId="68DD476B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</w:tc>
      </w:tr>
      <w:tr w:rsidR="00E266C2" w:rsidRPr="000167A9" w14:paraId="1A1D3FE7" w14:textId="77777777" w:rsidTr="004B4E5C">
        <w:tc>
          <w:tcPr>
            <w:tcW w:w="828" w:type="dxa"/>
          </w:tcPr>
          <w:p w14:paraId="6E1725B9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 xml:space="preserve"> </w:t>
            </w:r>
            <w:r w:rsidRPr="000167A9"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720" w:type="dxa"/>
          </w:tcPr>
          <w:p w14:paraId="090F0C5E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.7</w:t>
            </w:r>
          </w:p>
        </w:tc>
        <w:tc>
          <w:tcPr>
            <w:tcW w:w="720" w:type="dxa"/>
          </w:tcPr>
          <w:p w14:paraId="215A23D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 xml:space="preserve">0.3                   </w:t>
            </w:r>
          </w:p>
        </w:tc>
      </w:tr>
    </w:tbl>
    <w:p w14:paraId="6F294A1F" w14:textId="1F059533" w:rsidR="00E266C2" w:rsidRPr="000167A9" w:rsidRDefault="00E266C2" w:rsidP="00E266C2">
      <w:pPr>
        <w:rPr>
          <w:rFonts w:ascii="Times New Roman" w:hAnsi="Times New Roman"/>
          <w:vanish/>
          <w:sz w:val="28"/>
          <w:szCs w:val="28"/>
        </w:rPr>
      </w:pPr>
    </w:p>
    <w:p w14:paraId="1E0D72DC" w14:textId="77777777" w:rsidR="00E266C2" w:rsidRPr="000167A9" w:rsidRDefault="00E266C2" w:rsidP="00E266C2">
      <w:pPr>
        <w:rPr>
          <w:rFonts w:ascii="Times New Roman" w:hAnsi="Times New Roman"/>
          <w:vanish/>
          <w:sz w:val="28"/>
          <w:szCs w:val="28"/>
        </w:rPr>
      </w:pPr>
    </w:p>
    <w:p w14:paraId="04FC3579" w14:textId="77777777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5A9C0460" w14:textId="70942ABA" w:rsidR="00E266C2" w:rsidRPr="000167A9" w:rsidRDefault="00E266C2" w:rsidP="00E266C2">
      <w:pPr>
        <w:rPr>
          <w:rFonts w:ascii="Times New Roman" w:hAnsi="Times New Roman"/>
          <w:vanish/>
          <w:sz w:val="28"/>
          <w:szCs w:val="28"/>
        </w:rPr>
      </w:pPr>
    </w:p>
    <w:p w14:paraId="2E60B12A" w14:textId="77777777" w:rsidR="00E266C2" w:rsidRPr="000167A9" w:rsidRDefault="00E266C2" w:rsidP="00E266C2">
      <w:pPr>
        <w:rPr>
          <w:rFonts w:ascii="Times New Roman" w:hAnsi="Times New Roman"/>
          <w:vanish/>
          <w:sz w:val="28"/>
          <w:szCs w:val="28"/>
        </w:rPr>
      </w:pPr>
    </w:p>
    <w:p w14:paraId="4E796D60" w14:textId="77777777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70FF7CA0" w14:textId="64F1899F" w:rsidR="00574E55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750A8">
        <w:rPr>
          <w:rFonts w:ascii="Times New Roman" w:hAnsi="Times New Roman"/>
          <w:noProof/>
          <w:sz w:val="28"/>
          <w:szCs w:val="28"/>
          <w:lang w:val="az-Latn-AZ"/>
        </w:rPr>
        <w:drawing>
          <wp:anchor distT="0" distB="0" distL="114300" distR="114300" simplePos="0" relativeHeight="251660288" behindDoc="1" locked="0" layoutInCell="1" allowOverlap="1" wp14:anchorId="149DC385" wp14:editId="1AA29D02">
            <wp:simplePos x="0" y="0"/>
            <wp:positionH relativeFrom="column">
              <wp:posOffset>-53340</wp:posOffset>
            </wp:positionH>
            <wp:positionV relativeFrom="paragraph">
              <wp:posOffset>241935</wp:posOffset>
            </wp:positionV>
            <wp:extent cx="4070985" cy="3647440"/>
            <wp:effectExtent l="0" t="0" r="5715" b="0"/>
            <wp:wrapThrough wrapText="bothSides">
              <wp:wrapPolygon edited="0">
                <wp:start x="0" y="0"/>
                <wp:lineTo x="0" y="21435"/>
                <wp:lineTo x="21529" y="21435"/>
                <wp:lineTo x="21529" y="0"/>
                <wp:lineTo x="0" y="0"/>
              </wp:wrapPolygon>
            </wp:wrapThrough>
            <wp:docPr id="1858151966" name="Resim 1" descr="metin, ekran görüntüsü, yazı tipi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151966" name="Resim 1" descr="metin, ekran görüntüsü, yazı tipi içeren bir resim&#10;&#10;Açıklama otomatik olarak oluşturuldu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0985" cy="364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53F4EF3F" w14:textId="4310574A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1D5ACAAF" w14:textId="77777777" w:rsidR="000750A8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14:paraId="493DA6C0" w14:textId="77777777" w:rsidR="000750A8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 xml:space="preserve"> </w:t>
      </w:r>
    </w:p>
    <w:p w14:paraId="062AA786" w14:textId="77777777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3F7C8DD6" w14:textId="77777777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2400E7E6" w14:textId="77777777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47D53469" w14:textId="77777777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4A68C225" w14:textId="77777777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2C728803" w14:textId="77777777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526B999C" w14:textId="48378B2A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2632FC4E" w14:textId="77777777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3BECC0C6" w14:textId="0F3F0FF3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5D7C6514" w14:textId="77777777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61F1A33B" w14:textId="77777777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13E6F040" w14:textId="77777777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72720FB6" w14:textId="77777777" w:rsidR="000750A8" w:rsidRDefault="000750A8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2365E2E7" w14:textId="1D9B860B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 xml:space="preserve">                                      </w:t>
      </w:r>
    </w:p>
    <w:p w14:paraId="146D83DD" w14:textId="3E838AA2" w:rsidR="00E266C2" w:rsidRDefault="00E266C2" w:rsidP="000750A8">
      <w:pPr>
        <w:numPr>
          <w:ilvl w:val="0"/>
          <w:numId w:val="10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Х və У asılı olmayan təsadüfi kəmiyyətlə</w:t>
      </w:r>
      <w:r>
        <w:rPr>
          <w:rFonts w:ascii="Times New Roman" w:hAnsi="Times New Roman"/>
          <w:sz w:val="28"/>
          <w:szCs w:val="28"/>
          <w:lang w:val="az-Latn-AZ"/>
        </w:rPr>
        <w:t xml:space="preserve">rdir. M(X)= </w:t>
      </w:r>
      <w:smartTag w:uri="urn:schemas-microsoft-com:office:smarttags" w:element="metricconverter">
        <w:smartTagPr>
          <w:attr w:name="ProductID" w:val="3, M"/>
        </w:smartTagPr>
        <w:r>
          <w:rPr>
            <w:rFonts w:ascii="Times New Roman" w:hAnsi="Times New Roman"/>
            <w:sz w:val="28"/>
            <w:szCs w:val="28"/>
            <w:lang w:val="az-Latn-AZ"/>
          </w:rPr>
          <w:t>3, M</w:t>
        </w:r>
      </w:smartTag>
      <w:r w:rsidRPr="000167A9">
        <w:rPr>
          <w:rFonts w:ascii="Times New Roman" w:hAnsi="Times New Roman"/>
          <w:sz w:val="28"/>
          <w:szCs w:val="28"/>
          <w:lang w:val="az-Latn-AZ"/>
        </w:rPr>
        <w:t>(У) = 5 olduqda  Z=2X+3Y təsadüfi kəmiyyətinin riyazi gözləməsini tapın.</w:t>
      </w:r>
    </w:p>
    <w:p w14:paraId="3B5E34FB" w14:textId="750A0D8C" w:rsidR="000750A8" w:rsidRPr="000750A8" w:rsidRDefault="000750A8" w:rsidP="000750A8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750A8">
        <w:rPr>
          <w:rFonts w:ascii="Times New Roman" w:hAnsi="Times New Roman"/>
          <w:noProof/>
          <w:sz w:val="28"/>
          <w:szCs w:val="28"/>
          <w:lang w:val="az-Latn-AZ"/>
        </w:rPr>
        <w:drawing>
          <wp:inline distT="0" distB="0" distL="0" distR="0" wp14:anchorId="3C785D06" wp14:editId="722BC0E8">
            <wp:extent cx="6120130" cy="4179570"/>
            <wp:effectExtent l="0" t="0" r="0" b="0"/>
            <wp:docPr id="932892136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892136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17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630F6" w14:textId="4B660128" w:rsidR="000750A8" w:rsidRPr="00DB4114" w:rsidRDefault="00E266C2" w:rsidP="00DB4114">
      <w:pPr>
        <w:numPr>
          <w:ilvl w:val="0"/>
          <w:numId w:val="10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X və У asılı olmayan təsadüfi kəmiyyətlərdir. D(X) = 3. D(У) = 5 olduqda Z=2X+3Y  təsadüfı kəmiyyətinin dispersiyasını tapın</w:t>
      </w:r>
    </w:p>
    <w:p w14:paraId="4294EDCB" w14:textId="576A2E9C" w:rsidR="000750A8" w:rsidRDefault="00DB4114" w:rsidP="000750A8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DB4114">
        <w:rPr>
          <w:rFonts w:ascii="Times New Roman" w:hAnsi="Times New Roman"/>
          <w:noProof/>
          <w:sz w:val="28"/>
          <w:szCs w:val="28"/>
          <w:lang w:val="az-Latn-AZ"/>
        </w:rPr>
        <w:lastRenderedPageBreak/>
        <w:drawing>
          <wp:inline distT="0" distB="0" distL="0" distR="0" wp14:anchorId="127D5B5D" wp14:editId="4C6D4D15">
            <wp:extent cx="6120130" cy="4363085"/>
            <wp:effectExtent l="0" t="0" r="0" b="0"/>
            <wp:docPr id="397026385" name="Resim 1" descr="metin, ekran görüntüsü, yazı tipi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026385" name="Resim 1" descr="metin, ekran görüntüsü, yazı tipi içeren bir resim&#10;&#10;Açıklama otomatik olarak oluşturuldu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63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94734" w14:textId="77777777" w:rsidR="00DB4114" w:rsidRDefault="00DB4114" w:rsidP="000750A8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740F9988" w14:textId="77777777" w:rsidR="00DB4114" w:rsidRPr="000167A9" w:rsidRDefault="00DB4114" w:rsidP="000750A8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58C0B24D" w14:textId="77777777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14:paraId="738510F5" w14:textId="77777777" w:rsidR="00E266C2" w:rsidRPr="000167A9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X təsadüfi kəmiyyətinin paylanma qanunu və M(X)=8 verilmişdir, Х</w:t>
      </w:r>
      <w:r w:rsidRPr="000167A9">
        <w:rPr>
          <w:rFonts w:ascii="Times New Roman" w:hAnsi="Times New Roman"/>
          <w:sz w:val="28"/>
          <w:szCs w:val="28"/>
          <w:vertAlign w:val="subscript"/>
          <w:lang w:val="az-Latn-AZ"/>
        </w:rPr>
        <w:t>3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-ü tapın,</w:t>
      </w:r>
    </w:p>
    <w:p w14:paraId="52E870CD" w14:textId="77777777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0167A9">
        <w:rPr>
          <w:rFonts w:ascii="Times New Roman" w:hAnsi="Times New Roman"/>
          <w:sz w:val="28"/>
          <w:szCs w:val="28"/>
        </w:rPr>
        <w:t>Задан закон распределения случайной величины X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0167A9">
        <w:rPr>
          <w:rFonts w:ascii="Times New Roman" w:hAnsi="Times New Roman"/>
          <w:sz w:val="28"/>
          <w:szCs w:val="28"/>
        </w:rPr>
        <w:t xml:space="preserve">и </w:t>
      </w:r>
      <w:r w:rsidRPr="000167A9">
        <w:rPr>
          <w:rFonts w:ascii="Times New Roman" w:hAnsi="Times New Roman"/>
          <w:sz w:val="28"/>
          <w:szCs w:val="28"/>
          <w:lang w:val="az-Latn-AZ"/>
        </w:rPr>
        <w:t>M(X)=8</w:t>
      </w:r>
      <w:r w:rsidRPr="000167A9">
        <w:rPr>
          <w:rFonts w:ascii="Times New Roman" w:hAnsi="Times New Roman"/>
          <w:sz w:val="28"/>
          <w:szCs w:val="28"/>
        </w:rPr>
        <w:t>,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Найти  Х</w:t>
      </w:r>
      <w:r w:rsidRPr="000167A9">
        <w:rPr>
          <w:rFonts w:ascii="Times New Roman" w:hAnsi="Times New Roman"/>
          <w:sz w:val="28"/>
          <w:szCs w:val="28"/>
          <w:vertAlign w:val="subscript"/>
          <w:lang w:val="az-Latn-AZ"/>
        </w:rPr>
        <w:t>3</w:t>
      </w:r>
      <w:r w:rsidRPr="000167A9">
        <w:rPr>
          <w:rFonts w:ascii="Times New Roman" w:hAnsi="Times New Roman"/>
          <w:sz w:val="28"/>
          <w:szCs w:val="28"/>
          <w:lang w:val="az-Latn-AZ"/>
        </w:rPr>
        <w:t>.</w:t>
      </w:r>
    </w:p>
    <w:p w14:paraId="3A3C5498" w14:textId="77777777" w:rsidR="00E266C2" w:rsidRPr="000167A9" w:rsidRDefault="00E266C2" w:rsidP="00E266C2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tbl>
      <w:tblPr>
        <w:tblpPr w:leftFromText="180" w:rightFromText="180" w:vertAnchor="text" w:horzAnchor="margin" w:tblpXSpec="center" w:tblpY="-3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566"/>
        <w:gridCol w:w="566"/>
        <w:gridCol w:w="540"/>
      </w:tblGrid>
      <w:tr w:rsidR="00E266C2" w:rsidRPr="000167A9" w14:paraId="6BAFDE3D" w14:textId="77777777" w:rsidTr="004B4E5C">
        <w:tc>
          <w:tcPr>
            <w:tcW w:w="648" w:type="dxa"/>
          </w:tcPr>
          <w:p w14:paraId="3786292E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40" w:type="dxa"/>
          </w:tcPr>
          <w:p w14:paraId="30E69B02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  <w:tc>
          <w:tcPr>
            <w:tcW w:w="540" w:type="dxa"/>
          </w:tcPr>
          <w:p w14:paraId="19D578A4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6</w:t>
            </w:r>
          </w:p>
        </w:tc>
        <w:tc>
          <w:tcPr>
            <w:tcW w:w="540" w:type="dxa"/>
          </w:tcPr>
          <w:p w14:paraId="2D81E80C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sz w:val="28"/>
                <w:szCs w:val="28"/>
                <w:vertAlign w:val="subscript"/>
                <w:lang w:val="az-Latn-AZ"/>
              </w:rPr>
              <w:t>3</w:t>
            </w:r>
          </w:p>
        </w:tc>
      </w:tr>
      <w:tr w:rsidR="00E266C2" w:rsidRPr="000167A9" w14:paraId="62099359" w14:textId="77777777" w:rsidTr="004B4E5C">
        <w:tc>
          <w:tcPr>
            <w:tcW w:w="648" w:type="dxa"/>
          </w:tcPr>
          <w:p w14:paraId="54EDA7BF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540" w:type="dxa"/>
          </w:tcPr>
          <w:p w14:paraId="3C491F48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3</w:t>
            </w:r>
          </w:p>
        </w:tc>
        <w:tc>
          <w:tcPr>
            <w:tcW w:w="540" w:type="dxa"/>
          </w:tcPr>
          <w:p w14:paraId="5C41DF47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5</w:t>
            </w:r>
          </w:p>
        </w:tc>
        <w:tc>
          <w:tcPr>
            <w:tcW w:w="540" w:type="dxa"/>
          </w:tcPr>
          <w:p w14:paraId="661F83A1" w14:textId="77777777" w:rsidR="00E266C2" w:rsidRPr="000167A9" w:rsidRDefault="00E266C2" w:rsidP="004B4E5C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?</w:t>
            </w:r>
          </w:p>
        </w:tc>
      </w:tr>
    </w:tbl>
    <w:p w14:paraId="2466B1B3" w14:textId="77777777" w:rsidR="00E266C2" w:rsidRPr="000167A9" w:rsidRDefault="00E266C2" w:rsidP="00E266C2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p w14:paraId="12BBD6E1" w14:textId="77777777" w:rsidR="00E266C2" w:rsidRPr="000167A9" w:rsidRDefault="00E266C2" w:rsidP="00E266C2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p w14:paraId="4B2F27B7" w14:textId="77777777" w:rsidR="00E266C2" w:rsidRPr="000E2285" w:rsidRDefault="00E266C2" w:rsidP="00E266C2">
      <w:pPr>
        <w:rPr>
          <w:rFonts w:ascii="Times New Roman" w:hAnsi="Times New Roman"/>
          <w:sz w:val="28"/>
          <w:szCs w:val="28"/>
        </w:rPr>
      </w:pPr>
    </w:p>
    <w:p w14:paraId="6B13773D" w14:textId="7C6927CA" w:rsidR="00E266C2" w:rsidRPr="000E2285" w:rsidRDefault="00DB4114" w:rsidP="00E266C2">
      <w:pPr>
        <w:rPr>
          <w:rFonts w:ascii="Times New Roman" w:hAnsi="Times New Roman"/>
          <w:sz w:val="28"/>
          <w:szCs w:val="28"/>
        </w:rPr>
      </w:pPr>
      <w:r w:rsidRPr="00DB4114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6928645F" wp14:editId="4D9F713E">
            <wp:extent cx="4001058" cy="4953691"/>
            <wp:effectExtent l="0" t="0" r="0" b="0"/>
            <wp:docPr id="1750833217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833217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01058" cy="4953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23E3E" w14:textId="77777777" w:rsidR="00E266C2" w:rsidRPr="000167A9" w:rsidRDefault="00E266C2" w:rsidP="00E266C2">
      <w:pPr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İk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tıc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eyn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hədəf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təş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çır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az-Latn-AZ"/>
        </w:rPr>
        <w:t>Onlar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bir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təşl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hədəf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urm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ehtimallar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uyğu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olaraq</w:t>
      </w:r>
      <w:r w:rsidRPr="000167A9">
        <w:rPr>
          <w:rFonts w:ascii="Times New Roman" w:hAnsi="Times New Roman"/>
          <w:sz w:val="28"/>
          <w:szCs w:val="28"/>
        </w:rPr>
        <w:t xml:space="preserve"> 0,8 </w:t>
      </w:r>
      <w:r w:rsidRPr="000167A9">
        <w:rPr>
          <w:rFonts w:ascii="Times New Roman" w:hAnsi="Times New Roman"/>
          <w:sz w:val="28"/>
          <w:szCs w:val="28"/>
          <w:lang w:val="az-Latn-AZ"/>
        </w:rPr>
        <w:t>və</w:t>
      </w:r>
      <w:r w:rsidRPr="000167A9">
        <w:rPr>
          <w:rFonts w:ascii="Times New Roman" w:hAnsi="Times New Roman"/>
          <w:sz w:val="28"/>
          <w:szCs w:val="28"/>
        </w:rPr>
        <w:t xml:space="preserve"> 0,6-</w:t>
      </w:r>
      <w:r w:rsidRPr="000167A9">
        <w:rPr>
          <w:rFonts w:ascii="Times New Roman" w:hAnsi="Times New Roman"/>
          <w:sz w:val="28"/>
          <w:szCs w:val="28"/>
          <w:lang w:val="az-Latn-AZ"/>
        </w:rPr>
        <w:t>dır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az-Latn-AZ"/>
        </w:rPr>
        <w:t>Hədəf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yalnız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bir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təşl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urulmas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ehtimalı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p w14:paraId="613C2217" w14:textId="1861D960" w:rsidR="00E266C2" w:rsidRPr="000167A9" w:rsidRDefault="00DB4114" w:rsidP="00E266C2">
      <w:pPr>
        <w:ind w:left="360"/>
        <w:rPr>
          <w:rFonts w:ascii="Times New Roman" w:hAnsi="Times New Roman"/>
          <w:sz w:val="28"/>
          <w:szCs w:val="28"/>
        </w:rPr>
      </w:pPr>
      <w:r w:rsidRPr="00DB4114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CDCFE75" wp14:editId="451AB7E4">
            <wp:extent cx="5334744" cy="5410955"/>
            <wp:effectExtent l="0" t="0" r="0" b="0"/>
            <wp:docPr id="1069709148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709148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334744" cy="541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4B0AF" w14:textId="77777777" w:rsidR="00E266C2" w:rsidRDefault="00E266C2" w:rsidP="00E266C2">
      <w:pPr>
        <w:pStyle w:val="1"/>
        <w:ind w:left="0"/>
        <w:rPr>
          <w:rFonts w:ascii="Times New Roman" w:hAnsi="Times New Roman"/>
          <w:b/>
          <w:sz w:val="28"/>
          <w:szCs w:val="28"/>
          <w:lang w:val="az-Latn-AZ"/>
        </w:rPr>
      </w:pPr>
    </w:p>
    <w:p w14:paraId="782B0BBA" w14:textId="77777777" w:rsidR="00E266C2" w:rsidRPr="000167A9" w:rsidRDefault="00E266C2" w:rsidP="00E266C2">
      <w:pPr>
        <w:pStyle w:val="1"/>
        <w:ind w:left="0"/>
        <w:rPr>
          <w:rFonts w:ascii="Times New Roman" w:hAnsi="Times New Roman"/>
          <w:b/>
          <w:sz w:val="28"/>
          <w:szCs w:val="28"/>
          <w:lang w:val="az-Latn-AZ"/>
        </w:rPr>
      </w:pPr>
    </w:p>
    <w:p w14:paraId="76E5E017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101E5E22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79CAD615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60242FFC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48216703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0A41D1C7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5E01397A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54982D9D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36118FC5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5FA3A9B1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5603E3CC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31354DAC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24404F11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4AD7DA1E" w14:textId="77777777" w:rsidR="00DB4114" w:rsidRDefault="00DB4114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14:paraId="266DDCD4" w14:textId="780DF75E" w:rsidR="00E266C2" w:rsidRPr="000167A9" w:rsidRDefault="00E266C2" w:rsidP="00E266C2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  <w:r w:rsidRPr="000167A9">
        <w:rPr>
          <w:rFonts w:ascii="Times New Roman" w:hAnsi="Times New Roman"/>
          <w:b/>
          <w:sz w:val="28"/>
          <w:szCs w:val="28"/>
          <w:lang w:val="az-Latn-AZ"/>
        </w:rPr>
        <w:lastRenderedPageBreak/>
        <w:t>Blok V</w:t>
      </w:r>
    </w:p>
    <w:p w14:paraId="5FBD670A" w14:textId="77777777" w:rsidR="00E266C2" w:rsidRPr="000167A9" w:rsidRDefault="00E266C2" w:rsidP="00E266C2">
      <w:pPr>
        <w:rPr>
          <w:rFonts w:ascii="Times New Roman" w:hAnsi="Times New Roman"/>
          <w:b/>
          <w:sz w:val="28"/>
          <w:szCs w:val="28"/>
          <w:lang w:val="az-Latn-AZ"/>
        </w:rPr>
      </w:pPr>
    </w:p>
    <w:p w14:paraId="0026C30D" w14:textId="77777777" w:rsidR="00E266C2" w:rsidRPr="000167A9" w:rsidRDefault="00E266C2" w:rsidP="00E266C2">
      <w:pPr>
        <w:tabs>
          <w:tab w:val="left" w:pos="1095"/>
        </w:tabs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right" w:tblpY="-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776"/>
        <w:gridCol w:w="776"/>
        <w:gridCol w:w="776"/>
      </w:tblGrid>
      <w:tr w:rsidR="00E266C2" w:rsidRPr="000167A9" w14:paraId="11FF28D0" w14:textId="77777777" w:rsidTr="004B4E5C">
        <w:trPr>
          <w:trHeight w:val="291"/>
        </w:trPr>
        <w:tc>
          <w:tcPr>
            <w:tcW w:w="590" w:type="dxa"/>
          </w:tcPr>
          <w:p w14:paraId="6A158A15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776" w:type="dxa"/>
          </w:tcPr>
          <w:p w14:paraId="575F48F5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776" w:type="dxa"/>
          </w:tcPr>
          <w:p w14:paraId="7D7EB47E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776" w:type="dxa"/>
          </w:tcPr>
          <w:p w14:paraId="00DF4FA5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</w:tr>
      <w:tr w:rsidR="00E266C2" w:rsidRPr="000167A9" w14:paraId="7D1378C5" w14:textId="77777777" w:rsidTr="004B4E5C">
        <w:trPr>
          <w:trHeight w:val="306"/>
        </w:trPr>
        <w:tc>
          <w:tcPr>
            <w:tcW w:w="590" w:type="dxa"/>
          </w:tcPr>
          <w:p w14:paraId="04CD6C1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776" w:type="dxa"/>
          </w:tcPr>
          <w:p w14:paraId="57B75F2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76" w:type="dxa"/>
          </w:tcPr>
          <w:p w14:paraId="30C9C88D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76" w:type="dxa"/>
          </w:tcPr>
          <w:p w14:paraId="481F8A8F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6F0D2230" w14:textId="77777777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y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gör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seçm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dispersiya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p w14:paraId="65E578C2" w14:textId="602C94CC" w:rsidR="00E266C2" w:rsidRDefault="00E266C2" w:rsidP="00077D27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5566B4A2" w14:textId="77777777" w:rsidR="00077D27" w:rsidRDefault="00077D27" w:rsidP="00E266C2">
      <w:pPr>
        <w:ind w:left="360" w:hanging="360"/>
        <w:rPr>
          <w:rFonts w:ascii="Times New Roman" w:hAnsi="Times New Roman"/>
          <w:sz w:val="28"/>
          <w:szCs w:val="28"/>
          <w:lang w:val="en-US"/>
        </w:rPr>
      </w:pPr>
    </w:p>
    <w:p w14:paraId="48F15757" w14:textId="28C89F75" w:rsidR="00077D27" w:rsidRPr="00077D27" w:rsidRDefault="00077D27" w:rsidP="00E266C2">
      <w:pPr>
        <w:ind w:left="360" w:hanging="360"/>
        <w:rPr>
          <w:rFonts w:ascii="Times New Roman" w:hAnsi="Times New Roman"/>
          <w:sz w:val="28"/>
          <w:szCs w:val="28"/>
          <w:lang w:val="en-US"/>
        </w:rPr>
      </w:pPr>
      <w:r w:rsidRPr="00077D27">
        <w:rPr>
          <w:rFonts w:ascii="Times New Roman" w:hAnsi="Times New Roman"/>
          <w:sz w:val="28"/>
          <w:szCs w:val="28"/>
          <w:lang w:val="en-US"/>
        </w:rPr>
        <w:drawing>
          <wp:inline distT="0" distB="0" distL="0" distR="0" wp14:anchorId="339A0ABF" wp14:editId="21551587">
            <wp:extent cx="4733925" cy="5600701"/>
            <wp:effectExtent l="0" t="0" r="0" b="0"/>
            <wp:docPr id="163809498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09498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34597" cy="5601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684EB" w14:textId="77777777" w:rsidR="00E266C2" w:rsidRPr="000167A9" w:rsidRDefault="00E266C2" w:rsidP="00E266C2">
      <w:pPr>
        <w:rPr>
          <w:rFonts w:ascii="Times New Roman" w:hAnsi="Times New Roman"/>
          <w:sz w:val="28"/>
          <w:szCs w:val="28"/>
        </w:rPr>
      </w:pPr>
    </w:p>
    <w:p w14:paraId="2535E811" w14:textId="77777777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Paylanm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funksiyası</w:t>
      </w:r>
      <w:r w:rsidRPr="000167A9">
        <w:rPr>
          <w:rFonts w:ascii="Times New Roman" w:hAnsi="Times New Roman"/>
          <w:sz w:val="28"/>
          <w:szCs w:val="28"/>
        </w:rPr>
        <w:t xml:space="preserve">  </w:t>
      </w:r>
      <w:r w:rsidRPr="000167A9">
        <w:rPr>
          <w:rFonts w:ascii="Times New Roman" w:hAnsi="Times New Roman"/>
          <w:position w:val="-50"/>
          <w:sz w:val="28"/>
          <w:szCs w:val="28"/>
        </w:rPr>
        <w:object w:dxaOrig="2860" w:dyaOrig="1120" w14:anchorId="37A1E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85pt;height:56.4pt" o:ole="">
            <v:imagedata r:id="rId27" o:title=""/>
          </v:shape>
          <o:OLEObject Type="Embed" ProgID="Equation.DSMT4" ShapeID="_x0000_i1025" DrawAspect="Content" ObjectID="_1779789503" r:id="rId28"/>
        </w:object>
      </w:r>
      <w:r w:rsidRPr="000167A9">
        <w:rPr>
          <w:rFonts w:ascii="Times New Roman" w:hAnsi="Times New Roman"/>
          <w:sz w:val="28"/>
          <w:szCs w:val="28"/>
          <w:lang w:val="az-Latn-AZ"/>
        </w:rPr>
        <w:t>olan</w:t>
      </w:r>
      <w:r w:rsidRPr="000167A9">
        <w:rPr>
          <w:rFonts w:ascii="Times New Roman" w:hAnsi="Times New Roman"/>
          <w:sz w:val="28"/>
          <w:szCs w:val="28"/>
        </w:rPr>
        <w:t xml:space="preserve">  </w:t>
      </w:r>
      <w:r w:rsidRPr="000167A9">
        <w:rPr>
          <w:rFonts w:ascii="Times New Roman" w:hAnsi="Times New Roman"/>
          <w:sz w:val="28"/>
          <w:szCs w:val="28"/>
          <w:lang w:val="az-Latn-AZ"/>
        </w:rPr>
        <w:t>X</w:t>
      </w:r>
      <w:r w:rsidRPr="000167A9">
        <w:rPr>
          <w:rFonts w:ascii="Times New Roman" w:hAnsi="Times New Roman"/>
          <w:sz w:val="28"/>
          <w:szCs w:val="28"/>
        </w:rPr>
        <w:t xml:space="preserve">  </w:t>
      </w:r>
      <w:r w:rsidRPr="000167A9">
        <w:rPr>
          <w:rFonts w:ascii="Times New Roman" w:hAnsi="Times New Roman"/>
          <w:sz w:val="28"/>
          <w:szCs w:val="28"/>
          <w:lang w:val="az-Latn-AZ"/>
        </w:rPr>
        <w:t>tə</w:t>
      </w:r>
      <w:r>
        <w:rPr>
          <w:rFonts w:ascii="Times New Roman" w:hAnsi="Times New Roman"/>
          <w:sz w:val="28"/>
          <w:szCs w:val="28"/>
          <w:lang w:val="az-Latn-AZ"/>
        </w:rPr>
        <w:t>sad</w:t>
      </w:r>
      <w:r w:rsidRPr="000167A9">
        <w:rPr>
          <w:rFonts w:ascii="Times New Roman" w:hAnsi="Times New Roman"/>
          <w:sz w:val="28"/>
          <w:szCs w:val="28"/>
          <w:lang w:val="az-Latn-AZ"/>
        </w:rPr>
        <w:t>üf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kəmiyyəti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sıxlıq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funksiyası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p w14:paraId="20148C99" w14:textId="168A4E08" w:rsidR="00E266C2" w:rsidRPr="003F505C" w:rsidRDefault="00E266C2" w:rsidP="00E266C2">
      <w:pPr>
        <w:ind w:left="360"/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>.</w:t>
      </w:r>
    </w:p>
    <w:p w14:paraId="4F629ACE" w14:textId="77777777" w:rsidR="00E266C2" w:rsidRDefault="00E266C2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043A8AA4" w14:textId="77777777" w:rsidR="00077D27" w:rsidRDefault="00077D27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02B3B077" w14:textId="77777777" w:rsidR="00077D27" w:rsidRDefault="00077D27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156909F3" w14:textId="0B8259C0" w:rsidR="00077D27" w:rsidRPr="00077D27" w:rsidRDefault="00272AD4" w:rsidP="00E266C2">
      <w:pPr>
        <w:rPr>
          <w:rFonts w:ascii="Times New Roman" w:hAnsi="Times New Roman"/>
          <w:sz w:val="28"/>
          <w:szCs w:val="28"/>
          <w:lang w:val="en-US"/>
        </w:rPr>
      </w:pPr>
      <w:r w:rsidRPr="00272AD4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22B9D126" wp14:editId="4D9973B3">
            <wp:extent cx="5563376" cy="5534797"/>
            <wp:effectExtent l="0" t="0" r="0" b="8890"/>
            <wp:docPr id="126454358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454358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563376" cy="5534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9A6C8" w14:textId="77777777" w:rsidR="00E266C2" w:rsidRPr="000167A9" w:rsidRDefault="00E266C2" w:rsidP="00E266C2">
      <w:pPr>
        <w:rPr>
          <w:rFonts w:ascii="Times New Roman" w:hAnsi="Times New Roman"/>
          <w:sz w:val="28"/>
          <w:szCs w:val="28"/>
        </w:rPr>
      </w:pPr>
    </w:p>
    <w:p w14:paraId="7CE0073E" w14:textId="77777777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Seçm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yığım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ezliklər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il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erilmişdir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az-Latn-AZ"/>
        </w:rPr>
        <w:t>Nisb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ezliy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gör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tbl>
      <w:tblPr>
        <w:tblpPr w:leftFromText="180" w:rightFromText="180" w:vertAnchor="text" w:horzAnchor="margin" w:tblpXSpec="right" w:tblpY="5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4"/>
        <w:gridCol w:w="714"/>
        <w:gridCol w:w="714"/>
        <w:gridCol w:w="714"/>
        <w:gridCol w:w="714"/>
        <w:gridCol w:w="714"/>
        <w:gridCol w:w="714"/>
        <w:gridCol w:w="714"/>
      </w:tblGrid>
      <w:tr w:rsidR="00E266C2" w:rsidRPr="000167A9" w14:paraId="5D461B65" w14:textId="77777777" w:rsidTr="004B4E5C">
        <w:trPr>
          <w:trHeight w:val="279"/>
        </w:trPr>
        <w:tc>
          <w:tcPr>
            <w:tcW w:w="714" w:type="dxa"/>
          </w:tcPr>
          <w:p w14:paraId="3982C56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714" w:type="dxa"/>
          </w:tcPr>
          <w:p w14:paraId="68DB6E82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-3</w:t>
            </w:r>
          </w:p>
        </w:tc>
        <w:tc>
          <w:tcPr>
            <w:tcW w:w="714" w:type="dxa"/>
          </w:tcPr>
          <w:p w14:paraId="452B619E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-1</w:t>
            </w:r>
          </w:p>
        </w:tc>
        <w:tc>
          <w:tcPr>
            <w:tcW w:w="714" w:type="dxa"/>
          </w:tcPr>
          <w:p w14:paraId="2C4CD5EC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714" w:type="dxa"/>
          </w:tcPr>
          <w:p w14:paraId="1AB78B50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14" w:type="dxa"/>
          </w:tcPr>
          <w:p w14:paraId="0E6847F8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14" w:type="dxa"/>
          </w:tcPr>
          <w:p w14:paraId="519DA8A5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714" w:type="dxa"/>
          </w:tcPr>
          <w:p w14:paraId="285B9A95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</w:tr>
      <w:tr w:rsidR="00E266C2" w:rsidRPr="000167A9" w14:paraId="629F77EB" w14:textId="77777777" w:rsidTr="004B4E5C">
        <w:trPr>
          <w:trHeight w:val="279"/>
        </w:trPr>
        <w:tc>
          <w:tcPr>
            <w:tcW w:w="714" w:type="dxa"/>
          </w:tcPr>
          <w:p w14:paraId="6595E6A7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714" w:type="dxa"/>
          </w:tcPr>
          <w:p w14:paraId="42BE8343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14" w:type="dxa"/>
          </w:tcPr>
          <w:p w14:paraId="21BE7F14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14" w:type="dxa"/>
          </w:tcPr>
          <w:p w14:paraId="241DDEA9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14" w:type="dxa"/>
          </w:tcPr>
          <w:p w14:paraId="28F3BC4F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714" w:type="dxa"/>
          </w:tcPr>
          <w:p w14:paraId="298BDE0B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14" w:type="dxa"/>
          </w:tcPr>
          <w:p w14:paraId="75D22070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14" w:type="dxa"/>
          </w:tcPr>
          <w:p w14:paraId="19335DBA" w14:textId="77777777" w:rsidR="00E266C2" w:rsidRPr="000167A9" w:rsidRDefault="00E266C2" w:rsidP="004B4E5C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</w:tbl>
    <w:p w14:paraId="132E8DA0" w14:textId="77777777" w:rsidR="00E266C2" w:rsidRDefault="00E266C2" w:rsidP="00077D27">
      <w:pPr>
        <w:rPr>
          <w:rFonts w:ascii="Times New Roman" w:hAnsi="Times New Roman"/>
          <w:sz w:val="28"/>
          <w:szCs w:val="28"/>
          <w:lang w:val="en-US"/>
        </w:rPr>
      </w:pPr>
    </w:p>
    <w:p w14:paraId="5886369F" w14:textId="77777777" w:rsidR="00077D27" w:rsidRDefault="00077D27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4A85A311" w14:textId="77777777" w:rsidR="00077D27" w:rsidRDefault="00077D27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0052C80C" w14:textId="77777777" w:rsidR="00077D27" w:rsidRPr="00077D27" w:rsidRDefault="00077D27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7BFBF343" w14:textId="1D85C586" w:rsidR="00E266C2" w:rsidRDefault="00272AD4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  <w:r w:rsidRPr="00272AD4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2FF77AA6" wp14:editId="59FB3E5E">
            <wp:extent cx="6120130" cy="4753610"/>
            <wp:effectExtent l="0" t="0" r="0" b="8890"/>
            <wp:docPr id="388838192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838192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753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9CAA4" w14:textId="77777777" w:rsidR="00272AD4" w:rsidRDefault="00272AD4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63D2AA0D" w14:textId="77777777" w:rsidR="00272AD4" w:rsidRDefault="00272AD4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6035562A" w14:textId="77777777" w:rsidR="00272AD4" w:rsidRDefault="00272AD4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5DC49D89" w14:textId="77777777" w:rsidR="00272AD4" w:rsidRDefault="00272AD4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57D852FA" w14:textId="77777777" w:rsidR="00272AD4" w:rsidRDefault="00272AD4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514204F6" w14:textId="77777777" w:rsidR="00272AD4" w:rsidRDefault="00272AD4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62CCA549" w14:textId="77777777" w:rsidR="00272AD4" w:rsidRDefault="00272AD4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42B7565D" w14:textId="77777777" w:rsidR="00272AD4" w:rsidRDefault="00272AD4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54431581" w14:textId="77777777" w:rsidR="00272AD4" w:rsidRPr="00272AD4" w:rsidRDefault="00272AD4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tbl>
      <w:tblPr>
        <w:tblpPr w:leftFromText="180" w:rightFromText="180" w:vertAnchor="text" w:horzAnchor="margin" w:tblpXSpec="right" w:tblpY="9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6"/>
        <w:gridCol w:w="566"/>
        <w:gridCol w:w="573"/>
      </w:tblGrid>
      <w:tr w:rsidR="00E266C2" w:rsidRPr="000167A9" w14:paraId="48641BF6" w14:textId="77777777" w:rsidTr="004B4E5C">
        <w:trPr>
          <w:trHeight w:val="321"/>
        </w:trPr>
        <w:tc>
          <w:tcPr>
            <w:tcW w:w="565" w:type="dxa"/>
          </w:tcPr>
          <w:p w14:paraId="0BB03DC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65" w:type="dxa"/>
          </w:tcPr>
          <w:p w14:paraId="033E356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5" w:type="dxa"/>
          </w:tcPr>
          <w:p w14:paraId="0492DEC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73" w:type="dxa"/>
          </w:tcPr>
          <w:p w14:paraId="11781FAE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E266C2" w:rsidRPr="000167A9" w14:paraId="199B6CC7" w14:textId="77777777" w:rsidTr="004B4E5C">
        <w:trPr>
          <w:trHeight w:val="338"/>
        </w:trPr>
        <w:tc>
          <w:tcPr>
            <w:tcW w:w="565" w:type="dxa"/>
          </w:tcPr>
          <w:p w14:paraId="43917B1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P</w:t>
            </w:r>
          </w:p>
        </w:tc>
        <w:tc>
          <w:tcPr>
            <w:tcW w:w="565" w:type="dxa"/>
          </w:tcPr>
          <w:p w14:paraId="3F2B942B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565" w:type="dxa"/>
          </w:tcPr>
          <w:p w14:paraId="05E010AA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73" w:type="dxa"/>
          </w:tcPr>
          <w:p w14:paraId="7FEBF177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</w:tbl>
    <w:p w14:paraId="7AA8BC39" w14:textId="77777777" w:rsidR="00E266C2" w:rsidRPr="000167A9" w:rsidRDefault="00E266C2" w:rsidP="00E266C2">
      <w:pPr>
        <w:numPr>
          <w:ilvl w:val="0"/>
          <w:numId w:val="11"/>
        </w:numPr>
        <w:spacing w:line="240" w:lineRule="auto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Təsadüf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kəmiyyət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anunu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il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erilmişdir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az-Latn-AZ"/>
        </w:rPr>
        <w:t>Ort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kvadratik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meyl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</w:p>
    <w:p w14:paraId="460385A4" w14:textId="77777777" w:rsidR="00E266C2" w:rsidRPr="000167A9" w:rsidRDefault="00E266C2" w:rsidP="00E266C2">
      <w:pPr>
        <w:spacing w:line="240" w:lineRule="auto"/>
        <w:ind w:left="360"/>
        <w:rPr>
          <w:rFonts w:ascii="Times New Roman" w:hAnsi="Times New Roman"/>
          <w:sz w:val="28"/>
          <w:szCs w:val="28"/>
        </w:rPr>
      </w:pPr>
    </w:p>
    <w:p w14:paraId="102ABD72" w14:textId="77777777" w:rsidR="00E266C2" w:rsidRPr="000167A9" w:rsidRDefault="00E266C2" w:rsidP="00E266C2">
      <w:pPr>
        <w:spacing w:line="240" w:lineRule="auto"/>
        <w:rPr>
          <w:rFonts w:ascii="Times New Roman" w:hAnsi="Times New Roman"/>
          <w:sz w:val="28"/>
          <w:szCs w:val="28"/>
        </w:rPr>
      </w:pPr>
    </w:p>
    <w:p w14:paraId="4354E1E2" w14:textId="77777777" w:rsidR="00E266C2" w:rsidRDefault="00E266C2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1078A465" w14:textId="77777777" w:rsidR="000B70D4" w:rsidRDefault="000B70D4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6DFD4E6E" w14:textId="77777777" w:rsidR="000B70D4" w:rsidRDefault="000B70D4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164B5692" w14:textId="2B33F559" w:rsidR="000B70D4" w:rsidRDefault="000B70D4" w:rsidP="00E266C2">
      <w:pPr>
        <w:rPr>
          <w:rFonts w:ascii="Times New Roman" w:hAnsi="Times New Roman"/>
          <w:sz w:val="28"/>
          <w:szCs w:val="28"/>
          <w:lang w:val="en-US"/>
        </w:rPr>
      </w:pPr>
      <w:r w:rsidRPr="000B70D4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03581095" wp14:editId="3C8EB5FC">
            <wp:extent cx="4601217" cy="5591955"/>
            <wp:effectExtent l="0" t="0" r="8890" b="8890"/>
            <wp:docPr id="2005092491" name="Resim 1" descr="metin, ekran görüntüsü, yazı tipi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092491" name="Resim 1" descr="metin, ekran görüntüsü, yazı tipi içeren bir resim&#10;&#10;Açıklama otomatik olarak oluşturuldu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601217" cy="559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AC699" w14:textId="77777777" w:rsidR="000B70D4" w:rsidRDefault="000B70D4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71ED4383" w14:textId="77777777" w:rsidR="000B70D4" w:rsidRPr="000B70D4" w:rsidRDefault="000B70D4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2A6A80DB" w14:textId="77777777" w:rsidR="00E266C2" w:rsidRPr="000B70D4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  <w:lang w:val="en-US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B70D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n</w:t>
      </w:r>
      <w:r w:rsidRPr="000B70D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empirik</w:t>
      </w:r>
      <w:r w:rsidRPr="000B70D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</w:t>
      </w:r>
      <w:r w:rsidRPr="000B70D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funksiyasını qurun.</w:t>
      </w:r>
    </w:p>
    <w:tbl>
      <w:tblPr>
        <w:tblpPr w:leftFromText="180" w:rightFromText="180" w:vertAnchor="text" w:horzAnchor="page" w:tblpX="7546" w:tblpY="25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"/>
        <w:gridCol w:w="550"/>
        <w:gridCol w:w="550"/>
        <w:gridCol w:w="520"/>
        <w:gridCol w:w="540"/>
      </w:tblGrid>
      <w:tr w:rsidR="000B70D4" w:rsidRPr="000167A9" w14:paraId="25B31982" w14:textId="77777777" w:rsidTr="000B70D4">
        <w:tc>
          <w:tcPr>
            <w:tcW w:w="468" w:type="dxa"/>
          </w:tcPr>
          <w:p w14:paraId="3981F682" w14:textId="77777777" w:rsidR="000B70D4" w:rsidRPr="000167A9" w:rsidRDefault="000B70D4" w:rsidP="000B70D4">
            <w:pPr>
              <w:tabs>
                <w:tab w:val="left" w:pos="3960"/>
              </w:tabs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50" w:type="dxa"/>
          </w:tcPr>
          <w:p w14:paraId="49DAB0D1" w14:textId="77777777" w:rsidR="000B70D4" w:rsidRPr="000167A9" w:rsidRDefault="000B70D4" w:rsidP="000B70D4">
            <w:pPr>
              <w:tabs>
                <w:tab w:val="left" w:pos="3960"/>
              </w:tabs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5</w:t>
            </w:r>
          </w:p>
        </w:tc>
        <w:tc>
          <w:tcPr>
            <w:tcW w:w="550" w:type="dxa"/>
          </w:tcPr>
          <w:p w14:paraId="65BE28BA" w14:textId="77777777" w:rsidR="000B70D4" w:rsidRPr="000167A9" w:rsidRDefault="000B70D4" w:rsidP="000B70D4">
            <w:pPr>
              <w:tabs>
                <w:tab w:val="left" w:pos="3960"/>
              </w:tabs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7</w:t>
            </w:r>
          </w:p>
        </w:tc>
        <w:tc>
          <w:tcPr>
            <w:tcW w:w="520" w:type="dxa"/>
          </w:tcPr>
          <w:p w14:paraId="4B2D4980" w14:textId="77777777" w:rsidR="000B70D4" w:rsidRPr="000167A9" w:rsidRDefault="000B70D4" w:rsidP="000B70D4">
            <w:pPr>
              <w:tabs>
                <w:tab w:val="left" w:pos="3960"/>
              </w:tabs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0</w:t>
            </w:r>
          </w:p>
        </w:tc>
        <w:tc>
          <w:tcPr>
            <w:tcW w:w="540" w:type="dxa"/>
          </w:tcPr>
          <w:p w14:paraId="23699CDA" w14:textId="77777777" w:rsidR="000B70D4" w:rsidRPr="000167A9" w:rsidRDefault="000B70D4" w:rsidP="000B70D4">
            <w:pPr>
              <w:tabs>
                <w:tab w:val="left" w:pos="3960"/>
              </w:tabs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5</w:t>
            </w:r>
          </w:p>
        </w:tc>
      </w:tr>
      <w:tr w:rsidR="000B70D4" w:rsidRPr="000167A9" w14:paraId="206371A1" w14:textId="77777777" w:rsidTr="000B70D4">
        <w:tc>
          <w:tcPr>
            <w:tcW w:w="468" w:type="dxa"/>
          </w:tcPr>
          <w:p w14:paraId="62E6608C" w14:textId="77777777" w:rsidR="000B70D4" w:rsidRPr="000167A9" w:rsidRDefault="000B70D4" w:rsidP="000B70D4">
            <w:pPr>
              <w:tabs>
                <w:tab w:val="left" w:pos="3960"/>
              </w:tabs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50" w:type="dxa"/>
          </w:tcPr>
          <w:p w14:paraId="3B12D046" w14:textId="77777777" w:rsidR="000B70D4" w:rsidRPr="000167A9" w:rsidRDefault="000B70D4" w:rsidP="000B70D4">
            <w:pPr>
              <w:tabs>
                <w:tab w:val="left" w:pos="3960"/>
              </w:tabs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</w:tc>
        <w:tc>
          <w:tcPr>
            <w:tcW w:w="550" w:type="dxa"/>
          </w:tcPr>
          <w:p w14:paraId="5BCCD91B" w14:textId="77777777" w:rsidR="000B70D4" w:rsidRPr="000167A9" w:rsidRDefault="000B70D4" w:rsidP="000B70D4">
            <w:pPr>
              <w:tabs>
                <w:tab w:val="left" w:pos="3960"/>
              </w:tabs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</w:p>
        </w:tc>
        <w:tc>
          <w:tcPr>
            <w:tcW w:w="520" w:type="dxa"/>
          </w:tcPr>
          <w:p w14:paraId="5CB1CC2E" w14:textId="77777777" w:rsidR="000B70D4" w:rsidRPr="000167A9" w:rsidRDefault="000B70D4" w:rsidP="000B70D4">
            <w:pPr>
              <w:tabs>
                <w:tab w:val="left" w:pos="3960"/>
              </w:tabs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8</w:t>
            </w:r>
          </w:p>
        </w:tc>
        <w:tc>
          <w:tcPr>
            <w:tcW w:w="540" w:type="dxa"/>
          </w:tcPr>
          <w:p w14:paraId="2BF2E5B7" w14:textId="77777777" w:rsidR="000B70D4" w:rsidRPr="000167A9" w:rsidRDefault="000B70D4" w:rsidP="000B70D4">
            <w:pPr>
              <w:tabs>
                <w:tab w:val="left" w:pos="3960"/>
              </w:tabs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7</w:t>
            </w:r>
          </w:p>
        </w:tc>
      </w:tr>
    </w:tbl>
    <w:p w14:paraId="2E4B0FB7" w14:textId="77777777" w:rsidR="00E266C2" w:rsidRPr="000B70D4" w:rsidRDefault="00E266C2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10A69C8D" w14:textId="77777777" w:rsidR="00E266C2" w:rsidRDefault="00E266C2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6733C65C" w14:textId="77777777" w:rsidR="000B70D4" w:rsidRDefault="000B70D4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6323A500" w14:textId="77777777" w:rsidR="000B70D4" w:rsidRDefault="000B70D4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1DA42032" w14:textId="77777777" w:rsidR="000B70D4" w:rsidRDefault="000B70D4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46C4BE22" w14:textId="02FFB375" w:rsidR="000B70D4" w:rsidRPr="000B70D4" w:rsidRDefault="000B70D4" w:rsidP="00E266C2">
      <w:pPr>
        <w:rPr>
          <w:rFonts w:ascii="Times New Roman" w:hAnsi="Times New Roman"/>
          <w:sz w:val="28"/>
          <w:szCs w:val="28"/>
          <w:lang w:val="en-US"/>
        </w:rPr>
      </w:pPr>
      <w:r w:rsidRPr="000B70D4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2694327F" wp14:editId="1E620550">
            <wp:extent cx="5191850" cy="5106113"/>
            <wp:effectExtent l="0" t="0" r="8890" b="0"/>
            <wp:docPr id="1828824790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882479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191850" cy="5106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margin" w:tblpXSpec="right" w:tblpY="28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90"/>
        <w:gridCol w:w="590"/>
        <w:gridCol w:w="590"/>
        <w:gridCol w:w="590"/>
        <w:gridCol w:w="591"/>
      </w:tblGrid>
      <w:tr w:rsidR="00E266C2" w:rsidRPr="000167A9" w14:paraId="5E4A4CA9" w14:textId="77777777" w:rsidTr="004B4E5C">
        <w:trPr>
          <w:trHeight w:val="291"/>
        </w:trPr>
        <w:tc>
          <w:tcPr>
            <w:tcW w:w="590" w:type="dxa"/>
          </w:tcPr>
          <w:p w14:paraId="62D0821F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90" w:type="dxa"/>
          </w:tcPr>
          <w:p w14:paraId="741CC23D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90" w:type="dxa"/>
          </w:tcPr>
          <w:p w14:paraId="0E549C58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90" w:type="dxa"/>
          </w:tcPr>
          <w:p w14:paraId="5EFE8AF2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90" w:type="dxa"/>
          </w:tcPr>
          <w:p w14:paraId="662561D8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91" w:type="dxa"/>
          </w:tcPr>
          <w:p w14:paraId="432785F1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E266C2" w:rsidRPr="000167A9" w14:paraId="6EDC7A60" w14:textId="77777777" w:rsidTr="004B4E5C">
        <w:trPr>
          <w:trHeight w:val="306"/>
        </w:trPr>
        <w:tc>
          <w:tcPr>
            <w:tcW w:w="590" w:type="dxa"/>
          </w:tcPr>
          <w:p w14:paraId="636BCEA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90" w:type="dxa"/>
          </w:tcPr>
          <w:p w14:paraId="39E2CB28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90" w:type="dxa"/>
          </w:tcPr>
          <w:p w14:paraId="4C98A11C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90" w:type="dxa"/>
          </w:tcPr>
          <w:p w14:paraId="1669986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90" w:type="dxa"/>
          </w:tcPr>
          <w:p w14:paraId="6C074F3F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591" w:type="dxa"/>
          </w:tcPr>
          <w:p w14:paraId="6F7822D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</w:tbl>
    <w:p w14:paraId="1B4F959C" w14:textId="77777777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nisb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ezliyi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oliqonunu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urun</w:t>
      </w:r>
      <w:r w:rsidRPr="000167A9">
        <w:rPr>
          <w:rFonts w:ascii="Times New Roman" w:hAnsi="Times New Roman"/>
          <w:sz w:val="28"/>
          <w:szCs w:val="28"/>
        </w:rPr>
        <w:t>.</w:t>
      </w:r>
    </w:p>
    <w:p w14:paraId="3282A35F" w14:textId="14002239" w:rsidR="00E266C2" w:rsidRDefault="00E266C2" w:rsidP="00077D27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76A78758" w14:textId="77777777" w:rsidR="00077D27" w:rsidRDefault="00077D27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12252E32" w14:textId="77777777" w:rsidR="000B70D4" w:rsidRDefault="000B70D4" w:rsidP="00E266C2">
      <w:pPr>
        <w:rPr>
          <w:rFonts w:ascii="Times New Roman" w:hAnsi="Times New Roman"/>
          <w:sz w:val="28"/>
          <w:szCs w:val="28"/>
          <w:lang w:val="en-US"/>
        </w:rPr>
      </w:pPr>
    </w:p>
    <w:p w14:paraId="740AFA35" w14:textId="497FF8D2" w:rsidR="000B70D4" w:rsidRDefault="00385DA2" w:rsidP="00E266C2">
      <w:pPr>
        <w:rPr>
          <w:rFonts w:ascii="Times New Roman" w:hAnsi="Times New Roman"/>
          <w:sz w:val="28"/>
          <w:szCs w:val="28"/>
          <w:lang w:val="en-US"/>
        </w:rPr>
      </w:pPr>
      <w:r w:rsidRPr="00385DA2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4D7970A5" wp14:editId="46E35A69">
            <wp:extent cx="3953427" cy="4363059"/>
            <wp:effectExtent l="0" t="0" r="9525" b="0"/>
            <wp:docPr id="770927325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927325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953427" cy="4363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857E2" w14:textId="77777777" w:rsidR="00385DA2" w:rsidRPr="00077D27" w:rsidRDefault="00385DA2" w:rsidP="00E266C2">
      <w:pPr>
        <w:rPr>
          <w:rFonts w:ascii="Times New Roman" w:hAnsi="Times New Roman"/>
          <w:sz w:val="28"/>
          <w:szCs w:val="28"/>
          <w:lang w:val="en-US"/>
        </w:rPr>
      </w:pPr>
    </w:p>
    <w:tbl>
      <w:tblPr>
        <w:tblpPr w:leftFromText="180" w:rightFromText="180" w:vertAnchor="text" w:horzAnchor="margin" w:tblpXSpec="right" w:tblpY="2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90"/>
        <w:gridCol w:w="590"/>
        <w:gridCol w:w="858"/>
        <w:gridCol w:w="1080"/>
      </w:tblGrid>
      <w:tr w:rsidR="00E266C2" w:rsidRPr="000167A9" w14:paraId="0E8F2FEA" w14:textId="77777777" w:rsidTr="004B4E5C">
        <w:trPr>
          <w:trHeight w:val="291"/>
        </w:trPr>
        <w:tc>
          <w:tcPr>
            <w:tcW w:w="590" w:type="dxa"/>
          </w:tcPr>
          <w:p w14:paraId="58C239B8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90" w:type="dxa"/>
          </w:tcPr>
          <w:p w14:paraId="2E2D294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-5</w:t>
            </w:r>
          </w:p>
        </w:tc>
        <w:tc>
          <w:tcPr>
            <w:tcW w:w="590" w:type="dxa"/>
          </w:tcPr>
          <w:p w14:paraId="15945B3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5-8</w:t>
            </w:r>
          </w:p>
        </w:tc>
        <w:tc>
          <w:tcPr>
            <w:tcW w:w="858" w:type="dxa"/>
          </w:tcPr>
          <w:p w14:paraId="777AF93B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8-11</w:t>
            </w:r>
          </w:p>
        </w:tc>
        <w:tc>
          <w:tcPr>
            <w:tcW w:w="1080" w:type="dxa"/>
          </w:tcPr>
          <w:p w14:paraId="43B8407F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1-14</w:t>
            </w:r>
          </w:p>
        </w:tc>
      </w:tr>
      <w:tr w:rsidR="00E266C2" w:rsidRPr="000167A9" w14:paraId="2F5E1664" w14:textId="77777777" w:rsidTr="004B4E5C">
        <w:trPr>
          <w:trHeight w:val="306"/>
        </w:trPr>
        <w:tc>
          <w:tcPr>
            <w:tcW w:w="590" w:type="dxa"/>
          </w:tcPr>
          <w:p w14:paraId="262DED7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90" w:type="dxa"/>
          </w:tcPr>
          <w:p w14:paraId="4AFABBD3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9</w:t>
            </w:r>
          </w:p>
        </w:tc>
        <w:tc>
          <w:tcPr>
            <w:tcW w:w="590" w:type="dxa"/>
          </w:tcPr>
          <w:p w14:paraId="10047B33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0</w:t>
            </w:r>
          </w:p>
        </w:tc>
        <w:tc>
          <w:tcPr>
            <w:tcW w:w="858" w:type="dxa"/>
          </w:tcPr>
          <w:p w14:paraId="16F71C6F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5</w:t>
            </w:r>
          </w:p>
        </w:tc>
        <w:tc>
          <w:tcPr>
            <w:tcW w:w="1080" w:type="dxa"/>
          </w:tcPr>
          <w:p w14:paraId="210A9E0D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6</w:t>
            </w:r>
          </w:p>
        </w:tc>
      </w:tr>
    </w:tbl>
    <w:p w14:paraId="478DC09C" w14:textId="77777777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interval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sı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nisb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ezliyi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histoqramını qurun</w:t>
      </w:r>
      <w:r w:rsidRPr="000167A9">
        <w:rPr>
          <w:rFonts w:ascii="Times New Roman" w:hAnsi="Times New Roman"/>
          <w:sz w:val="28"/>
          <w:szCs w:val="28"/>
        </w:rPr>
        <w:t>.</w:t>
      </w:r>
    </w:p>
    <w:p w14:paraId="6F1EEC2B" w14:textId="77777777" w:rsidR="00E266C2" w:rsidRDefault="00E266C2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7B1C9A82" w14:textId="1E83EFBA" w:rsidR="00077D27" w:rsidRPr="00077D27" w:rsidRDefault="00385DA2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  <w:r w:rsidRPr="00385DA2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46906512" wp14:editId="2C824DB7">
            <wp:extent cx="4677428" cy="5020376"/>
            <wp:effectExtent l="0" t="0" r="8890" b="8890"/>
            <wp:docPr id="688463339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463339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677428" cy="5020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margin" w:tblpXSpec="right" w:tblpY="12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5"/>
        <w:gridCol w:w="565"/>
        <w:gridCol w:w="573"/>
        <w:gridCol w:w="540"/>
      </w:tblGrid>
      <w:tr w:rsidR="00E266C2" w:rsidRPr="000167A9" w14:paraId="1DABDD63" w14:textId="77777777" w:rsidTr="004B4E5C">
        <w:trPr>
          <w:trHeight w:val="321"/>
        </w:trPr>
        <w:tc>
          <w:tcPr>
            <w:tcW w:w="565" w:type="dxa"/>
          </w:tcPr>
          <w:p w14:paraId="10573385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65" w:type="dxa"/>
          </w:tcPr>
          <w:p w14:paraId="7C603F91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5" w:type="dxa"/>
          </w:tcPr>
          <w:p w14:paraId="13739E1B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73" w:type="dxa"/>
          </w:tcPr>
          <w:p w14:paraId="5585322C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14:paraId="71E29CF2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E266C2" w:rsidRPr="000167A9" w14:paraId="026E778C" w14:textId="77777777" w:rsidTr="004B4E5C">
        <w:trPr>
          <w:trHeight w:val="338"/>
        </w:trPr>
        <w:tc>
          <w:tcPr>
            <w:tcW w:w="565" w:type="dxa"/>
          </w:tcPr>
          <w:p w14:paraId="6558E0FA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65" w:type="dxa"/>
          </w:tcPr>
          <w:p w14:paraId="1DBBB1A3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5" w:type="dxa"/>
          </w:tcPr>
          <w:p w14:paraId="449A7363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73" w:type="dxa"/>
          </w:tcPr>
          <w:p w14:paraId="7449672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40" w:type="dxa"/>
          </w:tcPr>
          <w:p w14:paraId="3F06C98A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62ECE31D" w14:textId="07BC8734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Seçmə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sın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gör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seçm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dispersiyası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="00385DA2" w:rsidRPr="00385DA2">
        <w:rPr>
          <w:rFonts w:ascii="Times New Roman" w:hAnsi="Times New Roman"/>
          <w:sz w:val="28"/>
          <w:szCs w:val="28"/>
        </w:rPr>
        <w:t>.</w:t>
      </w:r>
    </w:p>
    <w:p w14:paraId="6E720179" w14:textId="3FAB1229" w:rsidR="00E266C2" w:rsidRPr="000E2285" w:rsidRDefault="00885CC9" w:rsidP="00E266C2">
      <w:pPr>
        <w:rPr>
          <w:rFonts w:ascii="Times New Roman" w:hAnsi="Times New Roman"/>
          <w:sz w:val="28"/>
          <w:szCs w:val="28"/>
        </w:rPr>
      </w:pPr>
      <w:r w:rsidRPr="00885CC9">
        <w:rPr>
          <w:rFonts w:ascii="Times New Roman" w:hAnsi="Times New Roman"/>
          <w:sz w:val="28"/>
          <w:szCs w:val="28"/>
        </w:rPr>
        <w:lastRenderedPageBreak/>
        <w:drawing>
          <wp:inline distT="0" distB="0" distL="0" distR="0" wp14:anchorId="20E487D6" wp14:editId="7A3BE784">
            <wp:extent cx="5220429" cy="5096586"/>
            <wp:effectExtent l="0" t="0" r="0" b="8890"/>
            <wp:docPr id="1594281898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4281898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20429" cy="5096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F71C0" w14:textId="77777777" w:rsidR="00E266C2" w:rsidRPr="000E2285" w:rsidRDefault="00E266C2" w:rsidP="00E266C2">
      <w:pPr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page" w:tblpX="7714" w:tblpY="1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5"/>
        <w:gridCol w:w="565"/>
        <w:gridCol w:w="573"/>
        <w:gridCol w:w="540"/>
      </w:tblGrid>
      <w:tr w:rsidR="00E266C2" w:rsidRPr="000167A9" w14:paraId="3712679B" w14:textId="77777777" w:rsidTr="004B4E5C">
        <w:trPr>
          <w:trHeight w:val="321"/>
        </w:trPr>
        <w:tc>
          <w:tcPr>
            <w:tcW w:w="565" w:type="dxa"/>
          </w:tcPr>
          <w:p w14:paraId="33AB90B7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65" w:type="dxa"/>
          </w:tcPr>
          <w:p w14:paraId="57DB9EA3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5" w:type="dxa"/>
          </w:tcPr>
          <w:p w14:paraId="1F61AB1C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73" w:type="dxa"/>
          </w:tcPr>
          <w:p w14:paraId="00EE072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14:paraId="469401B5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E266C2" w:rsidRPr="000167A9" w14:paraId="78755CD5" w14:textId="77777777" w:rsidTr="004B4E5C">
        <w:trPr>
          <w:trHeight w:val="338"/>
        </w:trPr>
        <w:tc>
          <w:tcPr>
            <w:tcW w:w="565" w:type="dxa"/>
          </w:tcPr>
          <w:p w14:paraId="581D64FF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65" w:type="dxa"/>
          </w:tcPr>
          <w:p w14:paraId="7AB8739C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5" w:type="dxa"/>
          </w:tcPr>
          <w:p w14:paraId="113813DF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73" w:type="dxa"/>
          </w:tcPr>
          <w:p w14:paraId="2F5F109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40" w:type="dxa"/>
          </w:tcPr>
          <w:p w14:paraId="6D0BCAF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49775D20" w14:textId="77777777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Seçmə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sın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gör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seçm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orta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p w14:paraId="41B9CDA4" w14:textId="77777777" w:rsidR="00E266C2" w:rsidRDefault="00E266C2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45F48092" w14:textId="2F7A715E" w:rsidR="00077D27" w:rsidRPr="00077D27" w:rsidRDefault="0073006E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  <w:r w:rsidRPr="0073006E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075BDD39" wp14:editId="13F896E1">
            <wp:extent cx="3696216" cy="3219899"/>
            <wp:effectExtent l="0" t="0" r="0" b="0"/>
            <wp:docPr id="2001343248" name="Resim 1" descr="metin, ekran görüntüsü, yazı tipi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1343248" name="Resim 1" descr="metin, ekran görüntüsü, yazı tipi içeren bir resim&#10;&#10;Açıklama otomatik olarak oluşturuldu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696216" cy="3219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12F269" w14:textId="77777777" w:rsidR="00E266C2" w:rsidRPr="000167A9" w:rsidRDefault="00E266C2" w:rsidP="00E266C2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 </w:t>
      </w:r>
    </w:p>
    <w:tbl>
      <w:tblPr>
        <w:tblpPr w:leftFromText="180" w:rightFromText="180" w:vertAnchor="text" w:horzAnchor="margin" w:tblpXSpec="right" w:tblpY="7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6"/>
        <w:gridCol w:w="566"/>
        <w:gridCol w:w="573"/>
      </w:tblGrid>
      <w:tr w:rsidR="00E266C2" w:rsidRPr="000167A9" w14:paraId="1A97F161" w14:textId="77777777" w:rsidTr="004B4E5C">
        <w:trPr>
          <w:trHeight w:val="321"/>
        </w:trPr>
        <w:tc>
          <w:tcPr>
            <w:tcW w:w="565" w:type="dxa"/>
          </w:tcPr>
          <w:p w14:paraId="41EA6ADB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66" w:type="dxa"/>
          </w:tcPr>
          <w:p w14:paraId="59121CB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6" w:type="dxa"/>
          </w:tcPr>
          <w:p w14:paraId="26E37091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73" w:type="dxa"/>
          </w:tcPr>
          <w:p w14:paraId="7E624257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E266C2" w:rsidRPr="000167A9" w14:paraId="38F20C07" w14:textId="77777777" w:rsidTr="004B4E5C">
        <w:trPr>
          <w:trHeight w:val="338"/>
        </w:trPr>
        <w:tc>
          <w:tcPr>
            <w:tcW w:w="565" w:type="dxa"/>
          </w:tcPr>
          <w:p w14:paraId="5213CDC2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P</w:t>
            </w:r>
          </w:p>
        </w:tc>
        <w:tc>
          <w:tcPr>
            <w:tcW w:w="566" w:type="dxa"/>
          </w:tcPr>
          <w:p w14:paraId="5CC97C2B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566" w:type="dxa"/>
          </w:tcPr>
          <w:p w14:paraId="38AD5EA7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73" w:type="dxa"/>
          </w:tcPr>
          <w:p w14:paraId="6E150F1F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</w:tbl>
    <w:p w14:paraId="38C43472" w14:textId="77777777" w:rsidR="00E266C2" w:rsidRPr="000167A9" w:rsidRDefault="00E266C2" w:rsidP="00E266C2">
      <w:pPr>
        <w:numPr>
          <w:ilvl w:val="0"/>
          <w:numId w:val="11"/>
        </w:numPr>
        <w:spacing w:line="240" w:lineRule="auto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Təsadüf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kəmiyyət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anunu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il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erilmişdir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az-Latn-AZ"/>
        </w:rPr>
        <w:t>İk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ərtibl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başlanğıc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mərkəz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momentlər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</w:p>
    <w:p w14:paraId="1EE41628" w14:textId="77777777" w:rsidR="00E266C2" w:rsidRDefault="00E266C2" w:rsidP="00E266C2">
      <w:pPr>
        <w:spacing w:line="240" w:lineRule="auto"/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0F33CC27" w14:textId="09A31AB8" w:rsidR="00077D27" w:rsidRPr="00077D27" w:rsidRDefault="0073006E" w:rsidP="00E266C2">
      <w:pPr>
        <w:spacing w:line="240" w:lineRule="auto"/>
        <w:ind w:left="360"/>
        <w:rPr>
          <w:rFonts w:ascii="Times New Roman" w:hAnsi="Times New Roman"/>
          <w:sz w:val="28"/>
          <w:szCs w:val="28"/>
          <w:lang w:val="en-US"/>
        </w:rPr>
      </w:pPr>
      <w:r w:rsidRPr="0073006E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5144A942" wp14:editId="6AC2AB3B">
            <wp:extent cx="3705742" cy="5172797"/>
            <wp:effectExtent l="0" t="0" r="9525" b="8890"/>
            <wp:docPr id="1188925860" name="Resim 1" descr="metin, ekran görüntüsü, yazı tipi, menü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925860" name="Resim 1" descr="metin, ekran görüntüsü, yazı tipi, menü içeren bir resim&#10;&#10;Açıklama otomatik olarak oluşturuldu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705742" cy="5172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2D1CD" w14:textId="77777777" w:rsidR="00E266C2" w:rsidRPr="000E2285" w:rsidRDefault="00E266C2" w:rsidP="00E266C2">
      <w:pPr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right" w:tblpY="16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90"/>
        <w:gridCol w:w="590"/>
        <w:gridCol w:w="590"/>
        <w:gridCol w:w="590"/>
        <w:gridCol w:w="591"/>
      </w:tblGrid>
      <w:tr w:rsidR="00E266C2" w:rsidRPr="000167A9" w14:paraId="7058EFE8" w14:textId="77777777" w:rsidTr="004B4E5C">
        <w:trPr>
          <w:trHeight w:val="291"/>
        </w:trPr>
        <w:tc>
          <w:tcPr>
            <w:tcW w:w="590" w:type="dxa"/>
          </w:tcPr>
          <w:p w14:paraId="4BA77412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90" w:type="dxa"/>
          </w:tcPr>
          <w:p w14:paraId="721CC521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90" w:type="dxa"/>
          </w:tcPr>
          <w:p w14:paraId="54C38716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90" w:type="dxa"/>
          </w:tcPr>
          <w:p w14:paraId="6C2239D2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90" w:type="dxa"/>
          </w:tcPr>
          <w:p w14:paraId="78111D87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91" w:type="dxa"/>
          </w:tcPr>
          <w:p w14:paraId="43A6C82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E266C2" w:rsidRPr="000167A9" w14:paraId="59233844" w14:textId="77777777" w:rsidTr="004B4E5C">
        <w:trPr>
          <w:trHeight w:val="306"/>
        </w:trPr>
        <w:tc>
          <w:tcPr>
            <w:tcW w:w="590" w:type="dxa"/>
          </w:tcPr>
          <w:p w14:paraId="1EF88787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90" w:type="dxa"/>
          </w:tcPr>
          <w:p w14:paraId="3F73FD6A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90" w:type="dxa"/>
          </w:tcPr>
          <w:p w14:paraId="5FCDAE43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90" w:type="dxa"/>
          </w:tcPr>
          <w:p w14:paraId="70A3299D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90" w:type="dxa"/>
          </w:tcPr>
          <w:p w14:paraId="3E804DBE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591" w:type="dxa"/>
          </w:tcPr>
          <w:p w14:paraId="5B334677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</w:tbl>
    <w:p w14:paraId="37327E44" w14:textId="77777777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oliqonunu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urun</w:t>
      </w:r>
      <w:r w:rsidRPr="000167A9">
        <w:rPr>
          <w:rFonts w:ascii="Times New Roman" w:hAnsi="Times New Roman"/>
          <w:sz w:val="28"/>
          <w:szCs w:val="28"/>
        </w:rPr>
        <w:t>.</w:t>
      </w:r>
    </w:p>
    <w:p w14:paraId="7D9E968D" w14:textId="77777777" w:rsidR="00E266C2" w:rsidRDefault="00E266C2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149721ED" w14:textId="77777777" w:rsidR="00077D27" w:rsidRPr="00077D27" w:rsidRDefault="00077D27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4802AB57" w14:textId="3427D83C" w:rsidR="00E266C2" w:rsidRPr="000167A9" w:rsidRDefault="0073006E" w:rsidP="00E266C2">
      <w:pPr>
        <w:tabs>
          <w:tab w:val="left" w:pos="2115"/>
        </w:tabs>
        <w:ind w:left="360" w:hanging="360"/>
        <w:rPr>
          <w:rFonts w:ascii="Times New Roman" w:hAnsi="Times New Roman"/>
          <w:sz w:val="28"/>
          <w:szCs w:val="28"/>
        </w:rPr>
      </w:pPr>
      <w:r w:rsidRPr="0073006E">
        <w:rPr>
          <w:rFonts w:ascii="Times New Roman" w:hAnsi="Times New Roman"/>
          <w:sz w:val="28"/>
          <w:szCs w:val="28"/>
        </w:rPr>
        <w:lastRenderedPageBreak/>
        <w:drawing>
          <wp:inline distT="0" distB="0" distL="0" distR="0" wp14:anchorId="779F546E" wp14:editId="0AECE403">
            <wp:extent cx="4143953" cy="3953427"/>
            <wp:effectExtent l="0" t="0" r="0" b="9525"/>
            <wp:docPr id="1174057486" name="Resim 1" descr="metin, ekran görüntüsü, yazılım, multimedya yazılımı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057486" name="Resim 1" descr="metin, ekran görüntüsü, yazılım, multimedya yazılımı içeren bir resim&#10;&#10;Açıklama otomatik olarak oluşturuldu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43953" cy="3953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margin" w:tblpXSpec="right" w:tblpY="-3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90"/>
        <w:gridCol w:w="590"/>
        <w:gridCol w:w="858"/>
        <w:gridCol w:w="1080"/>
      </w:tblGrid>
      <w:tr w:rsidR="00E266C2" w:rsidRPr="000167A9" w14:paraId="07EE0857" w14:textId="77777777" w:rsidTr="004B4E5C">
        <w:trPr>
          <w:trHeight w:val="291"/>
        </w:trPr>
        <w:tc>
          <w:tcPr>
            <w:tcW w:w="590" w:type="dxa"/>
          </w:tcPr>
          <w:p w14:paraId="2973F5DC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90" w:type="dxa"/>
          </w:tcPr>
          <w:p w14:paraId="60ABB6D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-5</w:t>
            </w:r>
          </w:p>
        </w:tc>
        <w:tc>
          <w:tcPr>
            <w:tcW w:w="590" w:type="dxa"/>
          </w:tcPr>
          <w:p w14:paraId="369124C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5-8</w:t>
            </w:r>
          </w:p>
        </w:tc>
        <w:tc>
          <w:tcPr>
            <w:tcW w:w="858" w:type="dxa"/>
          </w:tcPr>
          <w:p w14:paraId="793BB5C2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8-11</w:t>
            </w:r>
          </w:p>
        </w:tc>
        <w:tc>
          <w:tcPr>
            <w:tcW w:w="1080" w:type="dxa"/>
          </w:tcPr>
          <w:p w14:paraId="02B8D5C8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1-14</w:t>
            </w:r>
          </w:p>
        </w:tc>
      </w:tr>
      <w:tr w:rsidR="00E266C2" w:rsidRPr="000167A9" w14:paraId="230973F8" w14:textId="77777777" w:rsidTr="004B4E5C">
        <w:trPr>
          <w:trHeight w:val="306"/>
        </w:trPr>
        <w:tc>
          <w:tcPr>
            <w:tcW w:w="590" w:type="dxa"/>
          </w:tcPr>
          <w:p w14:paraId="51C2AB4D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90" w:type="dxa"/>
          </w:tcPr>
          <w:p w14:paraId="3432949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9</w:t>
            </w:r>
          </w:p>
        </w:tc>
        <w:tc>
          <w:tcPr>
            <w:tcW w:w="590" w:type="dxa"/>
          </w:tcPr>
          <w:p w14:paraId="137A1C93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0</w:t>
            </w:r>
          </w:p>
        </w:tc>
        <w:tc>
          <w:tcPr>
            <w:tcW w:w="858" w:type="dxa"/>
          </w:tcPr>
          <w:p w14:paraId="4EA6F916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5</w:t>
            </w:r>
          </w:p>
        </w:tc>
        <w:tc>
          <w:tcPr>
            <w:tcW w:w="1080" w:type="dxa"/>
          </w:tcPr>
          <w:p w14:paraId="76AE97FB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6</w:t>
            </w:r>
          </w:p>
        </w:tc>
      </w:tr>
    </w:tbl>
    <w:p w14:paraId="3CB2A744" w14:textId="77777777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histoqramı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urun</w:t>
      </w:r>
      <w:r w:rsidRPr="000167A9">
        <w:rPr>
          <w:rFonts w:ascii="Times New Roman" w:hAnsi="Times New Roman"/>
          <w:sz w:val="28"/>
          <w:szCs w:val="28"/>
        </w:rPr>
        <w:t>.</w:t>
      </w:r>
    </w:p>
    <w:p w14:paraId="066C7193" w14:textId="77777777" w:rsidR="00E266C2" w:rsidRDefault="00E266C2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7FB18A43" w14:textId="2663CDCF" w:rsidR="00077D27" w:rsidRPr="00077D27" w:rsidRDefault="00BB2AA5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  <w:r w:rsidRPr="00BB2AA5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5DDB53EA" wp14:editId="27614EBE">
            <wp:extent cx="5553850" cy="5134692"/>
            <wp:effectExtent l="0" t="0" r="8890" b="8890"/>
            <wp:docPr id="2108872767" name="Resim 1" descr="metin, ekran görüntüsü, ekran, görüntüleme, yazılım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872767" name="Resim 1" descr="metin, ekran görüntüsü, ekran, görüntüleme, yazılım içeren bir resim&#10;&#10;Açıklama otomatik olarak oluşturuldu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553850" cy="5134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DC9C1" w14:textId="77777777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 xml:space="preserve">Oyun zəri atıldıqda cüt xalın düşməsi ehtimalını tapın. </w:t>
      </w:r>
    </w:p>
    <w:p w14:paraId="5B36F0CD" w14:textId="61907258" w:rsidR="00E266C2" w:rsidRDefault="00BB2AA5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  <w:r w:rsidRPr="00BB2AA5">
        <w:rPr>
          <w:rFonts w:ascii="Times New Roman" w:hAnsi="Times New Roman"/>
          <w:sz w:val="28"/>
          <w:szCs w:val="28"/>
        </w:rPr>
        <w:drawing>
          <wp:inline distT="0" distB="0" distL="0" distR="0" wp14:anchorId="7D7F8C28" wp14:editId="693BBBF0">
            <wp:extent cx="5268060" cy="3010320"/>
            <wp:effectExtent l="0" t="0" r="8890" b="0"/>
            <wp:docPr id="1991036853" name="Resim 1" descr="metin, ekran görüntüsü, yazı tipi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036853" name="Resim 1" descr="metin, ekran görüntüsü, yazı tipi içeren bir resim&#10;&#10;Açıklama otomatik olarak oluşturuldu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68060" cy="301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1F881" w14:textId="77777777" w:rsidR="00BB2AA5" w:rsidRDefault="00BB2AA5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21E4BE0F" w14:textId="77777777" w:rsidR="00BB2AA5" w:rsidRPr="00BB2AA5" w:rsidRDefault="00BB2AA5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65C0C010" w14:textId="77777777" w:rsidR="00E266C2" w:rsidRPr="000E2285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lastRenderedPageBreak/>
        <w:t>R radiuslu d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airə daxilinə kvadrat çəkilmişdir. Dairəyə atılmış təsadüfi nöqtənin kvadratın daxilinə düşməsi ehtimalını tapın. </w:t>
      </w:r>
    </w:p>
    <w:p w14:paraId="2711C4F8" w14:textId="06727E6B" w:rsidR="00E266C2" w:rsidRPr="000167A9" w:rsidRDefault="00BB2AA5" w:rsidP="00E266C2">
      <w:pPr>
        <w:ind w:left="360"/>
        <w:rPr>
          <w:rFonts w:ascii="Times New Roman" w:hAnsi="Times New Roman"/>
          <w:sz w:val="28"/>
          <w:szCs w:val="28"/>
        </w:rPr>
      </w:pPr>
      <w:r w:rsidRPr="00BB2AA5">
        <w:rPr>
          <w:rFonts w:ascii="Times New Roman" w:hAnsi="Times New Roman"/>
          <w:sz w:val="28"/>
          <w:szCs w:val="28"/>
        </w:rPr>
        <w:drawing>
          <wp:inline distT="0" distB="0" distL="0" distR="0" wp14:anchorId="05BCEE87" wp14:editId="1894D1D5">
            <wp:extent cx="6120130" cy="3873500"/>
            <wp:effectExtent l="0" t="0" r="0" b="0"/>
            <wp:docPr id="969179595" name="Resim 1" descr="metin, ekran görüntüsü, yazı tipi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179595" name="Resim 1" descr="metin, ekran görüntüsü, yazı tipi içeren bir resim&#10;&#10;Açıklama otomatik olarak oluşturuldu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7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E2114" w14:textId="77777777" w:rsidR="00E266C2" w:rsidRPr="00077D27" w:rsidRDefault="00E266C2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6C07E4F0" w14:textId="77777777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histoqramı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urun</w:t>
      </w:r>
      <w:r w:rsidRPr="000167A9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    </w:t>
      </w:r>
    </w:p>
    <w:tbl>
      <w:tblPr>
        <w:tblpPr w:leftFromText="180" w:rightFromText="180" w:vertAnchor="text" w:horzAnchor="margin" w:tblpXSpec="right" w:tblpY="-3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90"/>
        <w:gridCol w:w="590"/>
        <w:gridCol w:w="858"/>
        <w:gridCol w:w="1080"/>
      </w:tblGrid>
      <w:tr w:rsidR="00E266C2" w:rsidRPr="000167A9" w14:paraId="595F65F4" w14:textId="77777777" w:rsidTr="004B4E5C">
        <w:trPr>
          <w:trHeight w:val="291"/>
        </w:trPr>
        <w:tc>
          <w:tcPr>
            <w:tcW w:w="590" w:type="dxa"/>
          </w:tcPr>
          <w:p w14:paraId="05E6C1F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90" w:type="dxa"/>
          </w:tcPr>
          <w:p w14:paraId="00AB5D6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-5</w:t>
            </w:r>
          </w:p>
        </w:tc>
        <w:tc>
          <w:tcPr>
            <w:tcW w:w="590" w:type="dxa"/>
          </w:tcPr>
          <w:p w14:paraId="4929D409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5-8</w:t>
            </w:r>
          </w:p>
        </w:tc>
        <w:tc>
          <w:tcPr>
            <w:tcW w:w="858" w:type="dxa"/>
          </w:tcPr>
          <w:p w14:paraId="64B844E5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8-11</w:t>
            </w:r>
          </w:p>
        </w:tc>
        <w:tc>
          <w:tcPr>
            <w:tcW w:w="1080" w:type="dxa"/>
          </w:tcPr>
          <w:p w14:paraId="0C37F28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1-14</w:t>
            </w:r>
          </w:p>
        </w:tc>
      </w:tr>
      <w:tr w:rsidR="00E266C2" w:rsidRPr="000167A9" w14:paraId="204A50D0" w14:textId="77777777" w:rsidTr="004B4E5C">
        <w:trPr>
          <w:trHeight w:val="306"/>
        </w:trPr>
        <w:tc>
          <w:tcPr>
            <w:tcW w:w="590" w:type="dxa"/>
          </w:tcPr>
          <w:p w14:paraId="3BD71DBA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90" w:type="dxa"/>
          </w:tcPr>
          <w:p w14:paraId="469C4B7A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9</w:t>
            </w:r>
          </w:p>
        </w:tc>
        <w:tc>
          <w:tcPr>
            <w:tcW w:w="590" w:type="dxa"/>
          </w:tcPr>
          <w:p w14:paraId="7508582A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0</w:t>
            </w:r>
          </w:p>
        </w:tc>
        <w:tc>
          <w:tcPr>
            <w:tcW w:w="858" w:type="dxa"/>
          </w:tcPr>
          <w:p w14:paraId="5C2B4316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5</w:t>
            </w:r>
          </w:p>
        </w:tc>
        <w:tc>
          <w:tcPr>
            <w:tcW w:w="1080" w:type="dxa"/>
          </w:tcPr>
          <w:p w14:paraId="02B97857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6</w:t>
            </w:r>
          </w:p>
        </w:tc>
      </w:tr>
    </w:tbl>
    <w:p w14:paraId="66FF5E98" w14:textId="77777777" w:rsidR="00E266C2" w:rsidRDefault="00E266C2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2289CEB7" w14:textId="060A6349" w:rsidR="00077D27" w:rsidRDefault="00BB2AA5" w:rsidP="00E266C2">
      <w:pPr>
        <w:ind w:left="36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78FA496" wp14:editId="27FD0345">
            <wp:extent cx="3111207" cy="1819275"/>
            <wp:effectExtent l="0" t="0" r="0" b="0"/>
            <wp:docPr id="167708000" name="Resim 2" descr="ekran görüntüsü, renklilik, piksel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08000" name="Resim 2" descr="ekran görüntüsü, renklilik, piksel içeren bir resim&#10;&#10;Açıklama otomatik olarak oluşturuldu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732" cy="183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8973C" w14:textId="77777777" w:rsidR="00077D27" w:rsidRPr="00077D27" w:rsidRDefault="00077D27" w:rsidP="00E266C2">
      <w:pPr>
        <w:ind w:left="360"/>
        <w:rPr>
          <w:rFonts w:ascii="Times New Roman" w:hAnsi="Times New Roman"/>
          <w:b/>
          <w:sz w:val="28"/>
          <w:szCs w:val="28"/>
          <w:lang w:val="en-US"/>
        </w:rPr>
      </w:pPr>
    </w:p>
    <w:tbl>
      <w:tblPr>
        <w:tblpPr w:leftFromText="180" w:rightFromText="180" w:vertAnchor="text" w:horzAnchor="margin" w:tblpXSpec="right" w:tblpY="14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90"/>
        <w:gridCol w:w="590"/>
        <w:gridCol w:w="590"/>
        <w:gridCol w:w="590"/>
        <w:gridCol w:w="591"/>
      </w:tblGrid>
      <w:tr w:rsidR="00E266C2" w:rsidRPr="000167A9" w14:paraId="48120798" w14:textId="77777777" w:rsidTr="004B4E5C">
        <w:trPr>
          <w:trHeight w:val="291"/>
        </w:trPr>
        <w:tc>
          <w:tcPr>
            <w:tcW w:w="590" w:type="dxa"/>
          </w:tcPr>
          <w:p w14:paraId="6DDCE9BF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90" w:type="dxa"/>
          </w:tcPr>
          <w:p w14:paraId="4F00403E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90" w:type="dxa"/>
          </w:tcPr>
          <w:p w14:paraId="57AD6E1A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90" w:type="dxa"/>
          </w:tcPr>
          <w:p w14:paraId="3365C4A5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90" w:type="dxa"/>
          </w:tcPr>
          <w:p w14:paraId="6235C8AE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91" w:type="dxa"/>
          </w:tcPr>
          <w:p w14:paraId="446093C7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E266C2" w:rsidRPr="000167A9" w14:paraId="39860E68" w14:textId="77777777" w:rsidTr="004B4E5C">
        <w:trPr>
          <w:trHeight w:val="306"/>
        </w:trPr>
        <w:tc>
          <w:tcPr>
            <w:tcW w:w="590" w:type="dxa"/>
          </w:tcPr>
          <w:p w14:paraId="76BA24F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90" w:type="dxa"/>
          </w:tcPr>
          <w:p w14:paraId="5E27F968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90" w:type="dxa"/>
          </w:tcPr>
          <w:p w14:paraId="3E97EC1D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90" w:type="dxa"/>
          </w:tcPr>
          <w:p w14:paraId="6549EC80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90" w:type="dxa"/>
          </w:tcPr>
          <w:p w14:paraId="6002CDC7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591" w:type="dxa"/>
          </w:tcPr>
          <w:p w14:paraId="669D3EFB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</w:tbl>
    <w:p w14:paraId="66E382D9" w14:textId="77777777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oliqonunu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urun</w:t>
      </w:r>
      <w:r w:rsidRPr="000167A9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   </w:t>
      </w:r>
    </w:p>
    <w:p w14:paraId="74928BC2" w14:textId="77777777" w:rsidR="00E266C2" w:rsidRDefault="00E266C2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7481A089" w14:textId="77777777" w:rsidR="00077D27" w:rsidRDefault="00077D27" w:rsidP="00E266C2">
      <w:pPr>
        <w:ind w:left="360"/>
        <w:rPr>
          <w:rFonts w:ascii="Times New Roman" w:hAnsi="Times New Roman"/>
          <w:b/>
          <w:sz w:val="28"/>
          <w:szCs w:val="28"/>
          <w:lang w:val="en-US"/>
        </w:rPr>
      </w:pPr>
    </w:p>
    <w:p w14:paraId="7D64EC5F" w14:textId="3A561AC7" w:rsidR="00077D27" w:rsidRDefault="00BB2AA5" w:rsidP="00E266C2">
      <w:pPr>
        <w:ind w:left="36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noProof/>
          <w:sz w:val="28"/>
          <w:szCs w:val="28"/>
          <w:lang w:val="en-US"/>
        </w:rPr>
        <w:drawing>
          <wp:inline distT="0" distB="0" distL="0" distR="0" wp14:anchorId="1FCE0A64" wp14:editId="3FBB7F62">
            <wp:extent cx="2200275" cy="1280386"/>
            <wp:effectExtent l="0" t="0" r="0" b="0"/>
            <wp:docPr id="286519670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966" cy="1286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7F54AF" w14:textId="77777777" w:rsidR="00BB2AA5" w:rsidRPr="00077D27" w:rsidRDefault="00BB2AA5" w:rsidP="00E266C2">
      <w:pPr>
        <w:ind w:left="360"/>
        <w:rPr>
          <w:rFonts w:ascii="Times New Roman" w:hAnsi="Times New Roman"/>
          <w:b/>
          <w:sz w:val="28"/>
          <w:szCs w:val="28"/>
          <w:lang w:val="en-US"/>
        </w:rPr>
      </w:pPr>
    </w:p>
    <w:tbl>
      <w:tblPr>
        <w:tblpPr w:leftFromText="180" w:rightFromText="180" w:vertAnchor="text" w:horzAnchor="margin" w:tblpXSpec="right" w:tblpY="1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6"/>
        <w:gridCol w:w="566"/>
        <w:gridCol w:w="573"/>
      </w:tblGrid>
      <w:tr w:rsidR="00E266C2" w:rsidRPr="000167A9" w14:paraId="715E8692" w14:textId="77777777" w:rsidTr="004B4E5C">
        <w:trPr>
          <w:trHeight w:val="321"/>
        </w:trPr>
        <w:tc>
          <w:tcPr>
            <w:tcW w:w="565" w:type="dxa"/>
          </w:tcPr>
          <w:p w14:paraId="3508783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66" w:type="dxa"/>
          </w:tcPr>
          <w:p w14:paraId="20F83DEE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6" w:type="dxa"/>
          </w:tcPr>
          <w:p w14:paraId="6E6CA189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73" w:type="dxa"/>
          </w:tcPr>
          <w:p w14:paraId="587DE8F3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E266C2" w:rsidRPr="000167A9" w14:paraId="2D9E5DB4" w14:textId="77777777" w:rsidTr="004B4E5C">
        <w:trPr>
          <w:trHeight w:val="338"/>
        </w:trPr>
        <w:tc>
          <w:tcPr>
            <w:tcW w:w="565" w:type="dxa"/>
          </w:tcPr>
          <w:p w14:paraId="525D762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P</w:t>
            </w:r>
          </w:p>
        </w:tc>
        <w:tc>
          <w:tcPr>
            <w:tcW w:w="566" w:type="dxa"/>
          </w:tcPr>
          <w:p w14:paraId="668A1A8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566" w:type="dxa"/>
          </w:tcPr>
          <w:p w14:paraId="5B28392E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73" w:type="dxa"/>
          </w:tcPr>
          <w:p w14:paraId="312683E3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</w:tbl>
    <w:p w14:paraId="2F7D8BBF" w14:textId="77777777" w:rsidR="00E266C2" w:rsidRPr="000167A9" w:rsidRDefault="00E266C2" w:rsidP="00E266C2">
      <w:pPr>
        <w:numPr>
          <w:ilvl w:val="0"/>
          <w:numId w:val="11"/>
        </w:numPr>
        <w:spacing w:line="240" w:lineRule="auto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Təsadüf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kəmiyyət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anunu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il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erilmişdir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az-Latn-AZ"/>
        </w:rPr>
        <w:t>İk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ərtibl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başlanğıc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mərkəz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momentlər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</w:p>
    <w:p w14:paraId="4E4DC640" w14:textId="77777777" w:rsidR="00E266C2" w:rsidRDefault="00E266C2" w:rsidP="00E266C2">
      <w:pPr>
        <w:ind w:left="360"/>
        <w:rPr>
          <w:rFonts w:ascii="Times New Roman" w:hAnsi="Times New Roman"/>
          <w:b/>
          <w:sz w:val="28"/>
          <w:szCs w:val="28"/>
          <w:lang w:val="en-US"/>
        </w:rPr>
      </w:pPr>
    </w:p>
    <w:p w14:paraId="76C2A963" w14:textId="6CC0D8BE" w:rsidR="00077D27" w:rsidRPr="00077D27" w:rsidRDefault="00477D51" w:rsidP="00E266C2">
      <w:pPr>
        <w:ind w:left="360"/>
        <w:rPr>
          <w:rFonts w:ascii="Times New Roman" w:hAnsi="Times New Roman"/>
          <w:b/>
          <w:sz w:val="28"/>
          <w:szCs w:val="28"/>
          <w:lang w:val="en-US"/>
        </w:rPr>
      </w:pPr>
      <w:r w:rsidRPr="0073006E">
        <w:rPr>
          <w:rFonts w:ascii="Times New Roman" w:hAnsi="Times New Roman"/>
          <w:sz w:val="28"/>
          <w:szCs w:val="28"/>
          <w:lang w:val="en-US"/>
        </w:rPr>
        <w:drawing>
          <wp:inline distT="0" distB="0" distL="0" distR="0" wp14:anchorId="3D47D43B" wp14:editId="07A5A1CC">
            <wp:extent cx="3705742" cy="5172797"/>
            <wp:effectExtent l="0" t="0" r="9525" b="8890"/>
            <wp:docPr id="1246558461" name="Resim 1" descr="metin, ekran görüntüsü, yazı tipi, menü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925860" name="Resim 1" descr="metin, ekran görüntüsü, yazı tipi, menü içeren bir resim&#10;&#10;Açıklama otomatik olarak oluşturuldu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705742" cy="5172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7714" w:tblpY="1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5"/>
        <w:gridCol w:w="565"/>
        <w:gridCol w:w="573"/>
        <w:gridCol w:w="540"/>
      </w:tblGrid>
      <w:tr w:rsidR="00E266C2" w:rsidRPr="000167A9" w14:paraId="15F554A8" w14:textId="77777777" w:rsidTr="004B4E5C">
        <w:trPr>
          <w:trHeight w:val="321"/>
        </w:trPr>
        <w:tc>
          <w:tcPr>
            <w:tcW w:w="565" w:type="dxa"/>
          </w:tcPr>
          <w:p w14:paraId="18BB7439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65" w:type="dxa"/>
          </w:tcPr>
          <w:p w14:paraId="6A66628E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5" w:type="dxa"/>
          </w:tcPr>
          <w:p w14:paraId="74DFD619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73" w:type="dxa"/>
          </w:tcPr>
          <w:p w14:paraId="4A25683B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14:paraId="181C6FAF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E266C2" w:rsidRPr="000167A9" w14:paraId="6EDC43FD" w14:textId="77777777" w:rsidTr="004B4E5C">
        <w:trPr>
          <w:trHeight w:val="338"/>
        </w:trPr>
        <w:tc>
          <w:tcPr>
            <w:tcW w:w="565" w:type="dxa"/>
          </w:tcPr>
          <w:p w14:paraId="7FBD80D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65" w:type="dxa"/>
          </w:tcPr>
          <w:p w14:paraId="24043004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5" w:type="dxa"/>
          </w:tcPr>
          <w:p w14:paraId="4FB2CB9D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73" w:type="dxa"/>
          </w:tcPr>
          <w:p w14:paraId="193A2ECA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40" w:type="dxa"/>
          </w:tcPr>
          <w:p w14:paraId="6821AC4F" w14:textId="77777777" w:rsidR="00E266C2" w:rsidRPr="000167A9" w:rsidRDefault="00E266C2" w:rsidP="004B4E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13293354" w14:textId="77777777" w:rsidR="00E266C2" w:rsidRPr="000167A9" w:rsidRDefault="00E266C2" w:rsidP="00E266C2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Seçmə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sın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gör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seçm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orta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p w14:paraId="3954D9A2" w14:textId="77777777" w:rsidR="00E266C2" w:rsidRDefault="00E266C2" w:rsidP="00E266C2">
      <w:pPr>
        <w:ind w:left="360"/>
        <w:rPr>
          <w:rFonts w:ascii="Times New Roman" w:hAnsi="Times New Roman"/>
          <w:sz w:val="28"/>
          <w:szCs w:val="28"/>
          <w:lang w:val="en-US"/>
        </w:rPr>
      </w:pPr>
    </w:p>
    <w:p w14:paraId="072110D1" w14:textId="77777777" w:rsidR="00077D27" w:rsidRPr="00077D27" w:rsidRDefault="00077D27" w:rsidP="00E266C2">
      <w:pPr>
        <w:ind w:left="360"/>
        <w:rPr>
          <w:rFonts w:ascii="Times New Roman" w:hAnsi="Times New Roman"/>
          <w:b/>
          <w:sz w:val="28"/>
          <w:szCs w:val="28"/>
          <w:lang w:val="en-US"/>
        </w:rPr>
      </w:pPr>
    </w:p>
    <w:p w14:paraId="072DEDC1" w14:textId="77777777" w:rsidR="00E266C2" w:rsidRPr="00361666" w:rsidRDefault="00E266C2" w:rsidP="00E266C2">
      <w:pPr>
        <w:rPr>
          <w:lang w:val="az-Latn-AZ"/>
        </w:rPr>
      </w:pPr>
    </w:p>
    <w:p w14:paraId="2375F75F" w14:textId="2D4C705B" w:rsidR="00E266C2" w:rsidRPr="00E266C2" w:rsidRDefault="00BC106A">
      <w:pPr>
        <w:rPr>
          <w:lang w:val="az-Latn-AZ"/>
        </w:rPr>
      </w:pPr>
      <w:r w:rsidRPr="0073006E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687F3044" wp14:editId="726B9F67">
            <wp:extent cx="3696216" cy="3219899"/>
            <wp:effectExtent l="0" t="0" r="0" b="0"/>
            <wp:docPr id="623340577" name="Resim 1" descr="metin, ekran görüntüsü, yazı tipi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1343248" name="Resim 1" descr="metin, ekran görüntüsü, yazı tipi içeren bir resim&#10;&#10;Açıklama otomatik olarak oluşturuldu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696216" cy="3219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266C2" w:rsidRPr="00E266C2" w:rsidSect="00514A7C">
      <w:footerReference w:type="even" r:id="rId44"/>
      <w:footerReference w:type="default" r:id="rId45"/>
      <w:pgSz w:w="11906" w:h="16838" w:code="9"/>
      <w:pgMar w:top="1134" w:right="1134" w:bottom="1134" w:left="1134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5DA3F3C" w14:textId="77777777" w:rsidR="006036B4" w:rsidRDefault="006036B4">
      <w:pPr>
        <w:spacing w:line="240" w:lineRule="auto"/>
      </w:pPr>
      <w:r>
        <w:separator/>
      </w:r>
    </w:p>
  </w:endnote>
  <w:endnote w:type="continuationSeparator" w:id="0">
    <w:p w14:paraId="0602DD40" w14:textId="77777777" w:rsidR="006036B4" w:rsidRDefault="006036B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806A6AF" w14:textId="77777777" w:rsidR="009B15BB" w:rsidRDefault="00000000" w:rsidP="007613FC">
    <w:pPr>
      <w:pStyle w:val="Al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14:paraId="02354971" w14:textId="77777777" w:rsidR="009B15BB" w:rsidRDefault="009B15BB" w:rsidP="007613FC">
    <w:pPr>
      <w:pStyle w:val="AltBilgi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BAEE17" w14:textId="77777777" w:rsidR="009B15BB" w:rsidRPr="00CD0687" w:rsidRDefault="00000000" w:rsidP="007613FC">
    <w:pPr>
      <w:pStyle w:val="AltBilgi"/>
      <w:framePr w:wrap="around" w:vAnchor="text" w:hAnchor="margin" w:xAlign="right" w:y="1"/>
      <w:rPr>
        <w:rStyle w:val="SayfaNumaras"/>
        <w:rFonts w:ascii="Times New Roman" w:hAnsi="Times New Roman"/>
        <w:sz w:val="24"/>
        <w:szCs w:val="24"/>
      </w:rPr>
    </w:pPr>
    <w:r w:rsidRPr="00CD0687">
      <w:rPr>
        <w:rStyle w:val="SayfaNumaras"/>
        <w:rFonts w:ascii="Times New Roman" w:hAnsi="Times New Roman"/>
        <w:sz w:val="24"/>
        <w:szCs w:val="24"/>
      </w:rPr>
      <w:fldChar w:fldCharType="begin"/>
    </w:r>
    <w:r w:rsidRPr="00CD0687">
      <w:rPr>
        <w:rStyle w:val="SayfaNumaras"/>
        <w:rFonts w:ascii="Times New Roman" w:hAnsi="Times New Roman"/>
        <w:sz w:val="24"/>
        <w:szCs w:val="24"/>
      </w:rPr>
      <w:instrText xml:space="preserve">PAGE  </w:instrText>
    </w:r>
    <w:r w:rsidRPr="00CD0687">
      <w:rPr>
        <w:rStyle w:val="SayfaNumaras"/>
        <w:rFonts w:ascii="Times New Roman" w:hAnsi="Times New Roman"/>
        <w:sz w:val="24"/>
        <w:szCs w:val="24"/>
      </w:rPr>
      <w:fldChar w:fldCharType="separate"/>
    </w:r>
    <w:r>
      <w:rPr>
        <w:rStyle w:val="SayfaNumaras"/>
        <w:rFonts w:ascii="Times New Roman" w:hAnsi="Times New Roman"/>
        <w:noProof/>
        <w:sz w:val="24"/>
        <w:szCs w:val="24"/>
      </w:rPr>
      <w:t>15</w:t>
    </w:r>
    <w:r w:rsidRPr="00CD0687">
      <w:rPr>
        <w:rStyle w:val="SayfaNumaras"/>
        <w:rFonts w:ascii="Times New Roman" w:hAnsi="Times New Roman"/>
        <w:sz w:val="24"/>
        <w:szCs w:val="24"/>
      </w:rPr>
      <w:fldChar w:fldCharType="end"/>
    </w:r>
  </w:p>
  <w:p w14:paraId="384CC8CA" w14:textId="77777777" w:rsidR="009B15BB" w:rsidRDefault="009B15BB" w:rsidP="007613FC">
    <w:pPr>
      <w:pStyle w:val="AltBilgi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3095D2A" w14:textId="77777777" w:rsidR="006036B4" w:rsidRDefault="006036B4">
      <w:pPr>
        <w:spacing w:line="240" w:lineRule="auto"/>
      </w:pPr>
      <w:r>
        <w:separator/>
      </w:r>
    </w:p>
  </w:footnote>
  <w:footnote w:type="continuationSeparator" w:id="0">
    <w:p w14:paraId="4B5A3AA7" w14:textId="77777777" w:rsidR="006036B4" w:rsidRDefault="006036B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CBA7F0A"/>
    <w:multiLevelType w:val="hybridMultilevel"/>
    <w:tmpl w:val="8E3C2510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31DC0E16">
      <w:start w:val="19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5F8711B"/>
    <w:multiLevelType w:val="hybridMultilevel"/>
    <w:tmpl w:val="F6C2332C"/>
    <w:lvl w:ilvl="0" w:tplc="7580173A">
      <w:start w:val="36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527E91"/>
    <w:multiLevelType w:val="hybridMultilevel"/>
    <w:tmpl w:val="5F7216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525066"/>
    <w:multiLevelType w:val="hybridMultilevel"/>
    <w:tmpl w:val="437693A2"/>
    <w:lvl w:ilvl="0" w:tplc="FFFFFFF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FFFFFFFF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C3247E"/>
    <w:multiLevelType w:val="hybridMultilevel"/>
    <w:tmpl w:val="5D2CE6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3356CD7"/>
    <w:multiLevelType w:val="hybridMultilevel"/>
    <w:tmpl w:val="7A0C8D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695122B6"/>
    <w:multiLevelType w:val="hybridMultilevel"/>
    <w:tmpl w:val="437693A2"/>
    <w:lvl w:ilvl="0" w:tplc="FFFFFFF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FFFFFFFF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6E5867"/>
    <w:multiLevelType w:val="hybridMultilevel"/>
    <w:tmpl w:val="8B409706"/>
    <w:lvl w:ilvl="0" w:tplc="0A36F39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862F10"/>
    <w:multiLevelType w:val="hybridMultilevel"/>
    <w:tmpl w:val="B8785494"/>
    <w:lvl w:ilvl="0" w:tplc="0A36F3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95C213D"/>
    <w:multiLevelType w:val="hybridMultilevel"/>
    <w:tmpl w:val="1DBE7AC8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D57A4ED8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7CA21877"/>
    <w:multiLevelType w:val="hybridMultilevel"/>
    <w:tmpl w:val="437693A2"/>
    <w:lvl w:ilvl="0" w:tplc="63BE0B8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0F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44733307">
    <w:abstractNumId w:val="5"/>
  </w:num>
  <w:num w:numId="2" w16cid:durableId="1190951796">
    <w:abstractNumId w:val="4"/>
  </w:num>
  <w:num w:numId="3" w16cid:durableId="1563130749">
    <w:abstractNumId w:val="9"/>
  </w:num>
  <w:num w:numId="4" w16cid:durableId="733045190">
    <w:abstractNumId w:val="0"/>
  </w:num>
  <w:num w:numId="5" w16cid:durableId="1446004127">
    <w:abstractNumId w:val="8"/>
  </w:num>
  <w:num w:numId="6" w16cid:durableId="1552882089">
    <w:abstractNumId w:val="2"/>
  </w:num>
  <w:num w:numId="7" w16cid:durableId="1036809420">
    <w:abstractNumId w:val="1"/>
  </w:num>
  <w:num w:numId="8" w16cid:durableId="557204254">
    <w:abstractNumId w:val="7"/>
  </w:num>
  <w:num w:numId="9" w16cid:durableId="733308771">
    <w:abstractNumId w:val="10"/>
  </w:num>
  <w:num w:numId="10" w16cid:durableId="1465854331">
    <w:abstractNumId w:val="6"/>
  </w:num>
  <w:num w:numId="11" w16cid:durableId="73401078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66C2"/>
    <w:rsid w:val="000750A8"/>
    <w:rsid w:val="00077D27"/>
    <w:rsid w:val="000B70D4"/>
    <w:rsid w:val="00237577"/>
    <w:rsid w:val="00272AD4"/>
    <w:rsid w:val="00360BA9"/>
    <w:rsid w:val="003832AC"/>
    <w:rsid w:val="00385DA2"/>
    <w:rsid w:val="004272FE"/>
    <w:rsid w:val="00450BD6"/>
    <w:rsid w:val="004545DF"/>
    <w:rsid w:val="00477D51"/>
    <w:rsid w:val="00514A7C"/>
    <w:rsid w:val="00574E55"/>
    <w:rsid w:val="006036B4"/>
    <w:rsid w:val="006D49ED"/>
    <w:rsid w:val="0073006E"/>
    <w:rsid w:val="007D0DAC"/>
    <w:rsid w:val="00822972"/>
    <w:rsid w:val="00885CC9"/>
    <w:rsid w:val="00896BAE"/>
    <w:rsid w:val="009A3B9C"/>
    <w:rsid w:val="009B15BB"/>
    <w:rsid w:val="00B0161C"/>
    <w:rsid w:val="00BB2AA5"/>
    <w:rsid w:val="00BC106A"/>
    <w:rsid w:val="00DB4114"/>
    <w:rsid w:val="00DE7A14"/>
    <w:rsid w:val="00E266C2"/>
    <w:rsid w:val="00F83E33"/>
    <w:rsid w:val="00FA0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19E2FBC0"/>
  <w15:chartTrackingRefBased/>
  <w15:docId w15:val="{3D3CFF5A-DAAD-4D1B-95D9-5A691A99DA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66C2"/>
    <w:pPr>
      <w:spacing w:after="0" w:line="276" w:lineRule="auto"/>
    </w:pPr>
    <w:rPr>
      <w:rFonts w:ascii="Calibri" w:eastAsia="MS Mincho" w:hAnsi="Calibri" w:cs="Times New Roman"/>
      <w:kern w:val="0"/>
      <w:sz w:val="22"/>
      <w:szCs w:val="22"/>
      <w:lang w:val="ru-RU"/>
      <w14:ligatures w14:val="none"/>
    </w:rPr>
  </w:style>
  <w:style w:type="paragraph" w:styleId="Balk1">
    <w:name w:val="heading 1"/>
    <w:basedOn w:val="Normal"/>
    <w:next w:val="Normal"/>
    <w:link w:val="Balk1Char"/>
    <w:uiPriority w:val="9"/>
    <w:qFormat/>
    <w:rsid w:val="00E266C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Balk2">
    <w:name w:val="heading 2"/>
    <w:basedOn w:val="Normal"/>
    <w:next w:val="Normal"/>
    <w:link w:val="Balk2Char"/>
    <w:uiPriority w:val="9"/>
    <w:semiHidden/>
    <w:unhideWhenUsed/>
    <w:qFormat/>
    <w:rsid w:val="00E266C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Balk3">
    <w:name w:val="heading 3"/>
    <w:basedOn w:val="Normal"/>
    <w:next w:val="Normal"/>
    <w:link w:val="Balk3Char"/>
    <w:uiPriority w:val="9"/>
    <w:semiHidden/>
    <w:unhideWhenUsed/>
    <w:qFormat/>
    <w:rsid w:val="00E266C2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Balk4">
    <w:name w:val="heading 4"/>
    <w:basedOn w:val="Normal"/>
    <w:next w:val="Normal"/>
    <w:link w:val="Balk4Char"/>
    <w:uiPriority w:val="9"/>
    <w:semiHidden/>
    <w:unhideWhenUsed/>
    <w:qFormat/>
    <w:rsid w:val="00E266C2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Balk5">
    <w:name w:val="heading 5"/>
    <w:basedOn w:val="Normal"/>
    <w:next w:val="Normal"/>
    <w:link w:val="Balk5Char"/>
    <w:uiPriority w:val="9"/>
    <w:semiHidden/>
    <w:unhideWhenUsed/>
    <w:qFormat/>
    <w:rsid w:val="00E266C2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Balk6">
    <w:name w:val="heading 6"/>
    <w:basedOn w:val="Normal"/>
    <w:next w:val="Normal"/>
    <w:link w:val="Balk6Char"/>
    <w:uiPriority w:val="9"/>
    <w:semiHidden/>
    <w:unhideWhenUsed/>
    <w:qFormat/>
    <w:rsid w:val="00E266C2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Balk7">
    <w:name w:val="heading 7"/>
    <w:basedOn w:val="Normal"/>
    <w:next w:val="Normal"/>
    <w:link w:val="Balk7Char"/>
    <w:uiPriority w:val="9"/>
    <w:semiHidden/>
    <w:unhideWhenUsed/>
    <w:qFormat/>
    <w:rsid w:val="00E266C2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Balk8">
    <w:name w:val="heading 8"/>
    <w:basedOn w:val="Normal"/>
    <w:next w:val="Normal"/>
    <w:link w:val="Balk8Char"/>
    <w:uiPriority w:val="9"/>
    <w:semiHidden/>
    <w:unhideWhenUsed/>
    <w:qFormat/>
    <w:rsid w:val="00E266C2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Balk9">
    <w:name w:val="heading 9"/>
    <w:basedOn w:val="Normal"/>
    <w:next w:val="Normal"/>
    <w:link w:val="Balk9Char"/>
    <w:uiPriority w:val="9"/>
    <w:semiHidden/>
    <w:unhideWhenUsed/>
    <w:qFormat/>
    <w:rsid w:val="00E266C2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uiPriority w:val="9"/>
    <w:rsid w:val="00E266C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Balk2Char">
    <w:name w:val="Başlık 2 Char"/>
    <w:basedOn w:val="VarsaylanParagrafYazTipi"/>
    <w:link w:val="Balk2"/>
    <w:uiPriority w:val="9"/>
    <w:semiHidden/>
    <w:rsid w:val="00E266C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Balk3Char">
    <w:name w:val="Başlık 3 Char"/>
    <w:basedOn w:val="VarsaylanParagrafYazTipi"/>
    <w:link w:val="Balk3"/>
    <w:uiPriority w:val="9"/>
    <w:semiHidden/>
    <w:rsid w:val="00E266C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Balk4Char">
    <w:name w:val="Başlık 4 Char"/>
    <w:basedOn w:val="VarsaylanParagrafYazTipi"/>
    <w:link w:val="Balk4"/>
    <w:uiPriority w:val="9"/>
    <w:semiHidden/>
    <w:rsid w:val="00E266C2"/>
    <w:rPr>
      <w:rFonts w:eastAsiaTheme="majorEastAsia" w:cstheme="majorBidi"/>
      <w:i/>
      <w:iCs/>
      <w:color w:val="0F4761" w:themeColor="accent1" w:themeShade="BF"/>
    </w:rPr>
  </w:style>
  <w:style w:type="character" w:customStyle="1" w:styleId="Balk5Char">
    <w:name w:val="Başlık 5 Char"/>
    <w:basedOn w:val="VarsaylanParagrafYazTipi"/>
    <w:link w:val="Balk5"/>
    <w:uiPriority w:val="9"/>
    <w:semiHidden/>
    <w:rsid w:val="00E266C2"/>
    <w:rPr>
      <w:rFonts w:eastAsiaTheme="majorEastAsia" w:cstheme="majorBidi"/>
      <w:color w:val="0F4761" w:themeColor="accent1" w:themeShade="BF"/>
    </w:rPr>
  </w:style>
  <w:style w:type="character" w:customStyle="1" w:styleId="Balk6Char">
    <w:name w:val="Başlık 6 Char"/>
    <w:basedOn w:val="VarsaylanParagrafYazTipi"/>
    <w:link w:val="Balk6"/>
    <w:uiPriority w:val="9"/>
    <w:semiHidden/>
    <w:rsid w:val="00E266C2"/>
    <w:rPr>
      <w:rFonts w:eastAsiaTheme="majorEastAsia" w:cstheme="majorBidi"/>
      <w:i/>
      <w:iCs/>
      <w:color w:val="595959" w:themeColor="text1" w:themeTint="A6"/>
    </w:rPr>
  </w:style>
  <w:style w:type="character" w:customStyle="1" w:styleId="Balk7Char">
    <w:name w:val="Başlık 7 Char"/>
    <w:basedOn w:val="VarsaylanParagrafYazTipi"/>
    <w:link w:val="Balk7"/>
    <w:uiPriority w:val="9"/>
    <w:semiHidden/>
    <w:rsid w:val="00E266C2"/>
    <w:rPr>
      <w:rFonts w:eastAsiaTheme="majorEastAsia" w:cstheme="majorBidi"/>
      <w:color w:val="595959" w:themeColor="text1" w:themeTint="A6"/>
    </w:rPr>
  </w:style>
  <w:style w:type="character" w:customStyle="1" w:styleId="Balk8Char">
    <w:name w:val="Başlık 8 Char"/>
    <w:basedOn w:val="VarsaylanParagrafYazTipi"/>
    <w:link w:val="Balk8"/>
    <w:uiPriority w:val="9"/>
    <w:semiHidden/>
    <w:rsid w:val="00E266C2"/>
    <w:rPr>
      <w:rFonts w:eastAsiaTheme="majorEastAsia" w:cstheme="majorBidi"/>
      <w:i/>
      <w:iCs/>
      <w:color w:val="272727" w:themeColor="text1" w:themeTint="D8"/>
    </w:rPr>
  </w:style>
  <w:style w:type="character" w:customStyle="1" w:styleId="Balk9Char">
    <w:name w:val="Başlık 9 Char"/>
    <w:basedOn w:val="VarsaylanParagrafYazTipi"/>
    <w:link w:val="Balk9"/>
    <w:uiPriority w:val="9"/>
    <w:semiHidden/>
    <w:rsid w:val="00E266C2"/>
    <w:rPr>
      <w:rFonts w:eastAsiaTheme="majorEastAsia" w:cstheme="majorBidi"/>
      <w:color w:val="272727" w:themeColor="text1" w:themeTint="D8"/>
    </w:rPr>
  </w:style>
  <w:style w:type="paragraph" w:styleId="KonuBal">
    <w:name w:val="Title"/>
    <w:basedOn w:val="Normal"/>
    <w:next w:val="Normal"/>
    <w:link w:val="KonuBalChar"/>
    <w:uiPriority w:val="10"/>
    <w:qFormat/>
    <w:rsid w:val="00E266C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KonuBalChar">
    <w:name w:val="Konu Başlığı Char"/>
    <w:basedOn w:val="VarsaylanParagrafYazTipi"/>
    <w:link w:val="KonuBal"/>
    <w:uiPriority w:val="10"/>
    <w:rsid w:val="00E266C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ltyaz">
    <w:name w:val="Subtitle"/>
    <w:basedOn w:val="Normal"/>
    <w:next w:val="Normal"/>
    <w:link w:val="AltyazChar"/>
    <w:uiPriority w:val="11"/>
    <w:qFormat/>
    <w:rsid w:val="00E266C2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ltyazChar">
    <w:name w:val="Altyazı Char"/>
    <w:basedOn w:val="VarsaylanParagrafYazTipi"/>
    <w:link w:val="Altyaz"/>
    <w:uiPriority w:val="11"/>
    <w:rsid w:val="00E266C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lnt">
    <w:name w:val="Quote"/>
    <w:basedOn w:val="Normal"/>
    <w:next w:val="Normal"/>
    <w:link w:val="AlntChar"/>
    <w:uiPriority w:val="29"/>
    <w:qFormat/>
    <w:rsid w:val="00E266C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lntChar">
    <w:name w:val="Alıntı Char"/>
    <w:basedOn w:val="VarsaylanParagrafYazTipi"/>
    <w:link w:val="Alnt"/>
    <w:uiPriority w:val="29"/>
    <w:rsid w:val="00E266C2"/>
    <w:rPr>
      <w:i/>
      <w:iCs/>
      <w:color w:val="404040" w:themeColor="text1" w:themeTint="BF"/>
    </w:rPr>
  </w:style>
  <w:style w:type="paragraph" w:styleId="ListeParagraf">
    <w:name w:val="List Paragraph"/>
    <w:basedOn w:val="Normal"/>
    <w:uiPriority w:val="34"/>
    <w:qFormat/>
    <w:rsid w:val="00E266C2"/>
    <w:pPr>
      <w:ind w:left="720"/>
      <w:contextualSpacing/>
    </w:pPr>
  </w:style>
  <w:style w:type="character" w:styleId="GlVurgulama">
    <w:name w:val="Intense Emphasis"/>
    <w:basedOn w:val="VarsaylanParagrafYazTipi"/>
    <w:uiPriority w:val="21"/>
    <w:qFormat/>
    <w:rsid w:val="00E266C2"/>
    <w:rPr>
      <w:i/>
      <w:iCs/>
      <w:color w:val="0F4761" w:themeColor="accent1" w:themeShade="BF"/>
    </w:rPr>
  </w:style>
  <w:style w:type="paragraph" w:styleId="GlAlnt">
    <w:name w:val="Intense Quote"/>
    <w:basedOn w:val="Normal"/>
    <w:next w:val="Normal"/>
    <w:link w:val="GlAlntChar"/>
    <w:uiPriority w:val="30"/>
    <w:qFormat/>
    <w:rsid w:val="00E266C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GlAlntChar">
    <w:name w:val="Güçlü Alıntı Char"/>
    <w:basedOn w:val="VarsaylanParagrafYazTipi"/>
    <w:link w:val="GlAlnt"/>
    <w:uiPriority w:val="30"/>
    <w:rsid w:val="00E266C2"/>
    <w:rPr>
      <w:i/>
      <w:iCs/>
      <w:color w:val="0F4761" w:themeColor="accent1" w:themeShade="BF"/>
    </w:rPr>
  </w:style>
  <w:style w:type="character" w:styleId="GlBavuru">
    <w:name w:val="Intense Reference"/>
    <w:basedOn w:val="VarsaylanParagrafYazTipi"/>
    <w:uiPriority w:val="32"/>
    <w:qFormat/>
    <w:rsid w:val="00E266C2"/>
    <w:rPr>
      <w:b/>
      <w:bCs/>
      <w:smallCaps/>
      <w:color w:val="0F4761" w:themeColor="accent1" w:themeShade="BF"/>
      <w:spacing w:val="5"/>
    </w:rPr>
  </w:style>
  <w:style w:type="paragraph" w:customStyle="1" w:styleId="ListParagraph1">
    <w:name w:val="List Paragraph1"/>
    <w:basedOn w:val="Normal"/>
    <w:uiPriority w:val="99"/>
    <w:rsid w:val="00E266C2"/>
    <w:pPr>
      <w:ind w:left="720"/>
      <w:contextualSpacing/>
    </w:pPr>
  </w:style>
  <w:style w:type="paragraph" w:customStyle="1" w:styleId="1">
    <w:name w:val="Абзац списка1"/>
    <w:basedOn w:val="Normal"/>
    <w:uiPriority w:val="99"/>
    <w:qFormat/>
    <w:rsid w:val="00E266C2"/>
    <w:pPr>
      <w:spacing w:line="240" w:lineRule="auto"/>
      <w:ind w:left="720"/>
      <w:contextualSpacing/>
    </w:pPr>
    <w:rPr>
      <w:sz w:val="24"/>
      <w:szCs w:val="24"/>
      <w:lang w:val="en-US"/>
    </w:rPr>
  </w:style>
  <w:style w:type="table" w:styleId="TabloKlavuzu">
    <w:name w:val="Table Grid"/>
    <w:basedOn w:val="NormalTablo"/>
    <w:uiPriority w:val="99"/>
    <w:rsid w:val="00E266C2"/>
    <w:pPr>
      <w:spacing w:after="0" w:line="240" w:lineRule="auto"/>
    </w:pPr>
    <w:rPr>
      <w:rFonts w:ascii="Calibri" w:eastAsia="MS Mincho" w:hAnsi="Calibri" w:cs="Times New Roman"/>
      <w:kern w:val="0"/>
      <w:sz w:val="20"/>
      <w:szCs w:val="20"/>
      <w:lang w:val="ru-RU" w:eastAsia="ru-RU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мещающий текст1"/>
    <w:uiPriority w:val="99"/>
    <w:semiHidden/>
    <w:rsid w:val="00E266C2"/>
    <w:rPr>
      <w:color w:val="808080"/>
    </w:rPr>
  </w:style>
  <w:style w:type="paragraph" w:styleId="stBilgi">
    <w:name w:val="header"/>
    <w:basedOn w:val="Normal"/>
    <w:link w:val="stBilgiChar"/>
    <w:uiPriority w:val="99"/>
    <w:rsid w:val="00E266C2"/>
    <w:pPr>
      <w:tabs>
        <w:tab w:val="center" w:pos="4680"/>
        <w:tab w:val="right" w:pos="9360"/>
      </w:tabs>
      <w:spacing w:line="240" w:lineRule="auto"/>
    </w:pPr>
    <w:rPr>
      <w:sz w:val="20"/>
      <w:szCs w:val="20"/>
      <w:lang w:eastAsia="ru-RU"/>
    </w:rPr>
  </w:style>
  <w:style w:type="character" w:customStyle="1" w:styleId="stBilgiChar">
    <w:name w:val="Üst Bilgi Char"/>
    <w:basedOn w:val="VarsaylanParagrafYazTipi"/>
    <w:link w:val="stBilgi"/>
    <w:uiPriority w:val="99"/>
    <w:rsid w:val="00E266C2"/>
    <w:rPr>
      <w:rFonts w:ascii="Calibri" w:eastAsia="MS Mincho" w:hAnsi="Calibri" w:cs="Times New Roman"/>
      <w:kern w:val="0"/>
      <w:sz w:val="20"/>
      <w:szCs w:val="20"/>
      <w:lang w:val="ru-RU" w:eastAsia="ru-RU"/>
      <w14:ligatures w14:val="none"/>
    </w:rPr>
  </w:style>
  <w:style w:type="paragraph" w:styleId="AltBilgi">
    <w:name w:val="footer"/>
    <w:basedOn w:val="Normal"/>
    <w:link w:val="AltBilgiChar"/>
    <w:uiPriority w:val="99"/>
    <w:rsid w:val="00E266C2"/>
    <w:pPr>
      <w:tabs>
        <w:tab w:val="center" w:pos="4680"/>
        <w:tab w:val="right" w:pos="9360"/>
      </w:tabs>
      <w:spacing w:line="240" w:lineRule="auto"/>
    </w:pPr>
    <w:rPr>
      <w:sz w:val="20"/>
      <w:szCs w:val="20"/>
      <w:lang w:eastAsia="ru-RU"/>
    </w:rPr>
  </w:style>
  <w:style w:type="character" w:customStyle="1" w:styleId="AltBilgiChar">
    <w:name w:val="Alt Bilgi Char"/>
    <w:basedOn w:val="VarsaylanParagrafYazTipi"/>
    <w:link w:val="AltBilgi"/>
    <w:uiPriority w:val="99"/>
    <w:rsid w:val="00E266C2"/>
    <w:rPr>
      <w:rFonts w:ascii="Calibri" w:eastAsia="MS Mincho" w:hAnsi="Calibri" w:cs="Times New Roman"/>
      <w:kern w:val="0"/>
      <w:sz w:val="20"/>
      <w:szCs w:val="20"/>
      <w:lang w:val="ru-RU" w:eastAsia="ru-RU"/>
      <w14:ligatures w14:val="none"/>
    </w:rPr>
  </w:style>
  <w:style w:type="character" w:styleId="SayfaNumaras">
    <w:name w:val="page number"/>
    <w:basedOn w:val="VarsaylanParagrafYazTipi"/>
    <w:rsid w:val="00E266C2"/>
  </w:style>
  <w:style w:type="paragraph" w:styleId="HTMLncedenBiimlendirilmi">
    <w:name w:val="HTML Preformatted"/>
    <w:basedOn w:val="Normal"/>
    <w:link w:val="HTMLncedenBiimlendirilmiChar"/>
    <w:rsid w:val="00E266C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ncedenBiimlendirilmiChar">
    <w:name w:val="HTML Önceden Biçimlendirilmiş Char"/>
    <w:basedOn w:val="VarsaylanParagrafYazTipi"/>
    <w:link w:val="HTMLncedenBiimlendirilmi"/>
    <w:rsid w:val="00E266C2"/>
    <w:rPr>
      <w:rFonts w:ascii="Courier New" w:eastAsia="Times New Roman" w:hAnsi="Courier New" w:cs="Courier New"/>
      <w:kern w:val="0"/>
      <w:sz w:val="20"/>
      <w:szCs w:val="20"/>
      <w:lang w:val="ru-RU" w:eastAsia="ru-RU"/>
      <w14:ligatures w14:val="none"/>
    </w:rPr>
  </w:style>
  <w:style w:type="character" w:customStyle="1" w:styleId="y2iqfc">
    <w:name w:val="y2iqfc"/>
    <w:basedOn w:val="VarsaylanParagrafYazTipi"/>
    <w:rsid w:val="00E266C2"/>
  </w:style>
  <w:style w:type="paragraph" w:styleId="GvdeMetni">
    <w:name w:val="Body Text"/>
    <w:basedOn w:val="Normal"/>
    <w:link w:val="GvdeMetniChar"/>
    <w:rsid w:val="00E266C2"/>
    <w:pPr>
      <w:widowControl w:val="0"/>
      <w:shd w:val="clear" w:color="auto" w:fill="FFFFFF"/>
    </w:pPr>
    <w:rPr>
      <w:sz w:val="20"/>
      <w:szCs w:val="20"/>
      <w:lang w:eastAsia="ru-RU"/>
    </w:rPr>
  </w:style>
  <w:style w:type="character" w:customStyle="1" w:styleId="GvdeMetniChar">
    <w:name w:val="Gövde Metni Char"/>
    <w:basedOn w:val="VarsaylanParagrafYazTipi"/>
    <w:link w:val="GvdeMetni"/>
    <w:rsid w:val="00E266C2"/>
    <w:rPr>
      <w:rFonts w:ascii="Calibri" w:eastAsia="MS Mincho" w:hAnsi="Calibri" w:cs="Times New Roman"/>
      <w:kern w:val="0"/>
      <w:sz w:val="20"/>
      <w:szCs w:val="20"/>
      <w:shd w:val="clear" w:color="auto" w:fill="FFFFFF"/>
      <w:lang w:val="ru-RU" w:eastAsia="ru-RU"/>
      <w14:ligatures w14:val="none"/>
    </w:rPr>
  </w:style>
  <w:style w:type="paragraph" w:styleId="AralkYok">
    <w:name w:val="No Spacing"/>
    <w:uiPriority w:val="1"/>
    <w:qFormat/>
    <w:rsid w:val="00E266C2"/>
    <w:pPr>
      <w:spacing w:after="0" w:line="240" w:lineRule="auto"/>
    </w:pPr>
    <w:rPr>
      <w:rFonts w:ascii="Calibri" w:eastAsia="MS Mincho" w:hAnsi="Calibri" w:cs="Times New Roman"/>
      <w:kern w:val="0"/>
      <w:sz w:val="22"/>
      <w:szCs w:val="22"/>
      <w:lang w:val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32.png"/><Relationship Id="rId21" Type="http://schemas.openxmlformats.org/officeDocument/2006/relationships/image" Target="media/image15.png"/><Relationship Id="rId34" Type="http://schemas.openxmlformats.org/officeDocument/2006/relationships/image" Target="media/image27.png"/><Relationship Id="rId42" Type="http://schemas.openxmlformats.org/officeDocument/2006/relationships/image" Target="media/image35.png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oleObject" Target="embeddings/oleObject1.bin"/><Relationship Id="rId36" Type="http://schemas.openxmlformats.org/officeDocument/2006/relationships/image" Target="media/image29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4.png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wmf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fontTable" Target="fontTable.xml"/><Relationship Id="rId20" Type="http://schemas.openxmlformats.org/officeDocument/2006/relationships/image" Target="media/image14.png"/><Relationship Id="rId4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</TotalTime>
  <Pages>27</Pages>
  <Words>646</Words>
  <Characters>3686</Characters>
  <Application>Microsoft Office Word</Application>
  <DocSecurity>0</DocSecurity>
  <Lines>30</Lines>
  <Paragraphs>8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A FERECOVA</dc:creator>
  <cp:keywords/>
  <dc:description/>
  <cp:lastModifiedBy>Nicat Velizade</cp:lastModifiedBy>
  <cp:revision>4</cp:revision>
  <cp:lastPrinted>2024-04-02T13:00:00Z</cp:lastPrinted>
  <dcterms:created xsi:type="dcterms:W3CDTF">2024-04-02T12:59:00Z</dcterms:created>
  <dcterms:modified xsi:type="dcterms:W3CDTF">2024-06-13T09:12:00Z</dcterms:modified>
</cp:coreProperties>
</file>